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1341" w:type="dxa"/>
        <w:jc w:val="center"/>
        <w:tblLook w:val="04A0" w:firstRow="1" w:lastRow="0" w:firstColumn="1" w:lastColumn="0" w:noHBand="0" w:noVBand="1"/>
      </w:tblPr>
      <w:tblGrid>
        <w:gridCol w:w="5246"/>
        <w:gridCol w:w="6095"/>
      </w:tblGrid>
      <w:tr w:rsidR="00D22F27" w:rsidRPr="00D22F27" w14:paraId="4A475042" w14:textId="77777777" w:rsidTr="00CB02EE">
        <w:trPr>
          <w:jc w:val="center"/>
        </w:trPr>
        <w:tc>
          <w:tcPr>
            <w:tcW w:w="5246" w:type="dxa"/>
          </w:tcPr>
          <w:p w14:paraId="30786F9B" w14:textId="77777777" w:rsidR="00CB02EE" w:rsidRPr="00E23ACF" w:rsidRDefault="00CB02EE" w:rsidP="00CB02EE">
            <w:pPr>
              <w:spacing w:after="12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E23ACF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SỞ GIÁO DỤC VÀ ĐÀO TẠO HÀ NỘI</w:t>
            </w:r>
          </w:p>
          <w:p w14:paraId="175E5312" w14:textId="77777777" w:rsidR="00CB02EE" w:rsidRPr="00E23ACF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E23ACF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TRƯỜNG THPT TRẦN PHÚ – HOÀN KIẾM</w:t>
            </w:r>
          </w:p>
          <w:p w14:paraId="18A59123" w14:textId="77777777" w:rsidR="00CB02EE" w:rsidRPr="00E23ACF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color w:val="000000" w:themeColor="text1"/>
                <w:sz w:val="24"/>
                <w:szCs w:val="24"/>
              </w:rPr>
            </w:pPr>
            <w:r w:rsidRPr="00E23ACF">
              <w:rPr>
                <w:rFonts w:eastAsia="Calibri" w:cs="Times New Roman"/>
                <w:i/>
                <w:color w:val="000000" w:themeColor="text1"/>
                <w:sz w:val="24"/>
                <w:szCs w:val="24"/>
              </w:rPr>
              <w:t>(Đề thi có 05 trang</w:t>
            </w:r>
            <w:r w:rsidRPr="00E23ACF">
              <w:rPr>
                <w:rFonts w:eastAsia="Calibri" w:cs="Times New Roman"/>
                <w:color w:val="000000" w:themeColor="text1"/>
                <w:sz w:val="24"/>
                <w:szCs w:val="24"/>
              </w:rPr>
              <w:t>)</w:t>
            </w:r>
          </w:p>
        </w:tc>
        <w:tc>
          <w:tcPr>
            <w:tcW w:w="6095" w:type="dxa"/>
          </w:tcPr>
          <w:p w14:paraId="22BDBD04" w14:textId="5F80550B" w:rsidR="00CB02EE" w:rsidRPr="00E23ACF" w:rsidRDefault="00CB02EE" w:rsidP="00B261B7">
            <w:pPr>
              <w:spacing w:after="200" w:line="276" w:lineRule="auto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E23ACF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ĐỀ KIỂM TRA GIỮA HỌC KÌ I NĂM HỌC 202</w:t>
            </w:r>
            <w:r w:rsidR="00B261B7" w:rsidRPr="00E23ACF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3</w:t>
            </w:r>
            <w:r w:rsidRPr="00E23ACF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-202</w:t>
            </w:r>
            <w:r w:rsidR="00B261B7" w:rsidRPr="00E23ACF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4</w:t>
            </w:r>
          </w:p>
          <w:p w14:paraId="6408F900" w14:textId="77777777" w:rsidR="00CB02EE" w:rsidRPr="00E23ACF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E23ACF"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  <w:t>MÔN TOÁN- KHỐI 11</w:t>
            </w:r>
          </w:p>
          <w:p w14:paraId="474557D5" w14:textId="77777777" w:rsidR="00CB02EE" w:rsidRPr="00E23ACF" w:rsidRDefault="00CB02EE" w:rsidP="00CB02EE">
            <w:pPr>
              <w:spacing w:after="200" w:line="276" w:lineRule="auto"/>
              <w:jc w:val="center"/>
              <w:rPr>
                <w:rFonts w:eastAsia="Calibri" w:cs="Times New Roman"/>
                <w:b/>
                <w:color w:val="000000" w:themeColor="text1"/>
                <w:sz w:val="24"/>
                <w:szCs w:val="24"/>
              </w:rPr>
            </w:pPr>
            <w:r w:rsidRPr="00E23ACF">
              <w:rPr>
                <w:rFonts w:eastAsia="Calibri" w:cs="Times New Roman"/>
                <w:i/>
                <w:color w:val="000000" w:themeColor="text1"/>
                <w:sz w:val="24"/>
                <w:szCs w:val="24"/>
              </w:rPr>
              <w:t>Thời gian làm bài : 90 phút</w:t>
            </w:r>
          </w:p>
        </w:tc>
      </w:tr>
    </w:tbl>
    <w:p w14:paraId="0C996A79" w14:textId="074B2564" w:rsidR="00D22F27" w:rsidRDefault="00D22F27" w:rsidP="00CB02EE">
      <w:pPr>
        <w:spacing w:after="200" w:line="360" w:lineRule="auto"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</w:p>
    <w:tbl>
      <w:tblPr>
        <w:tblStyle w:val="TableGrid1"/>
        <w:tblpPr w:leftFromText="180" w:rightFromText="180" w:vertAnchor="text" w:tblpXSpec="right" w:tblpY="1"/>
        <w:tblOverlap w:val="never"/>
        <w:tblW w:w="1617" w:type="dxa"/>
        <w:tblLook w:val="04A0" w:firstRow="1" w:lastRow="0" w:firstColumn="1" w:lastColumn="0" w:noHBand="0" w:noVBand="1"/>
      </w:tblPr>
      <w:tblGrid>
        <w:gridCol w:w="1617"/>
      </w:tblGrid>
      <w:tr w:rsidR="00D22F27" w:rsidRPr="00D22F27" w14:paraId="45C4D915" w14:textId="77777777" w:rsidTr="00AE19BE">
        <w:tc>
          <w:tcPr>
            <w:tcW w:w="1617" w:type="dxa"/>
          </w:tcPr>
          <w:p w14:paraId="74965196" w14:textId="77777777" w:rsidR="00D22F27" w:rsidRPr="00D22F27" w:rsidRDefault="00D22F27" w:rsidP="00AE19BE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</w:pPr>
            <w:r w:rsidRPr="00D22F27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</w:rPr>
              <w:t xml:space="preserve">Mã đề  : </w:t>
            </w:r>
            <w:r w:rsidRPr="00D22F27">
              <w:rPr>
                <w:rFonts w:ascii="Times New Roman" w:eastAsia="Calibri" w:hAnsi="Times New Roman" w:cs="Times New Roman"/>
                <w:b/>
                <w:color w:val="000000" w:themeColor="text1"/>
                <w:sz w:val="26"/>
                <w:szCs w:val="26"/>
                <w:lang w:val="en-US"/>
              </w:rPr>
              <w:t>112</w:t>
            </w:r>
          </w:p>
        </w:tc>
      </w:tr>
    </w:tbl>
    <w:p w14:paraId="3C672181" w14:textId="1C5E363F" w:rsidR="00CB02EE" w:rsidRPr="00D22F27" w:rsidRDefault="00CB02EE" w:rsidP="00CB02EE">
      <w:pPr>
        <w:spacing w:after="200" w:line="360" w:lineRule="auto"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D22F27">
        <w:rPr>
          <w:rFonts w:eastAsia="Calibri" w:cs="Times New Roman"/>
          <w:b/>
          <w:color w:val="000000" w:themeColor="text1"/>
          <w:sz w:val="26"/>
          <w:szCs w:val="26"/>
        </w:rPr>
        <w:t>Họ và tên thí sinh…………………………………………………</w:t>
      </w:r>
    </w:p>
    <w:p w14:paraId="5B7D32E5" w14:textId="77777777" w:rsidR="00CB02EE" w:rsidRPr="00D22F27" w:rsidRDefault="00CB02EE" w:rsidP="00CB02EE">
      <w:pPr>
        <w:spacing w:after="200" w:line="360" w:lineRule="auto"/>
        <w:jc w:val="both"/>
        <w:rPr>
          <w:rFonts w:eastAsia="Calibri" w:cs="Times New Roman"/>
          <w:b/>
          <w:color w:val="000000" w:themeColor="text1"/>
          <w:sz w:val="26"/>
          <w:szCs w:val="26"/>
        </w:rPr>
      </w:pPr>
      <w:r w:rsidRPr="00D22F27">
        <w:rPr>
          <w:rFonts w:eastAsia="Calibri" w:cs="Times New Roman"/>
          <w:b/>
          <w:color w:val="000000" w:themeColor="text1"/>
          <w:sz w:val="26"/>
          <w:szCs w:val="26"/>
        </w:rPr>
        <w:t>Số báo danh…………………………</w:t>
      </w:r>
    </w:p>
    <w:p w14:paraId="6D165DA5" w14:textId="77777777" w:rsidR="00CB02EE" w:rsidRPr="00D22F27" w:rsidRDefault="00CB02EE" w:rsidP="00CB02EE">
      <w:pPr>
        <w:rPr>
          <w:rFonts w:eastAsia="Calibri" w:cs="Times New Roman"/>
          <w:b/>
          <w:color w:val="000000" w:themeColor="text1"/>
          <w:sz w:val="26"/>
          <w:szCs w:val="26"/>
        </w:rPr>
      </w:pPr>
      <w:r w:rsidRPr="00D22F27">
        <w:rPr>
          <w:rFonts w:eastAsia="Calibri" w:cs="Times New Roman"/>
          <w:b/>
          <w:color w:val="000000" w:themeColor="text1"/>
          <w:sz w:val="26"/>
          <w:szCs w:val="26"/>
        </w:rPr>
        <w:t>I . PHẦN TRẮC NGHIỆM ( 5 điểm ).</w:t>
      </w:r>
    </w:p>
    <w:p w14:paraId="0E1376B6" w14:textId="33B10585" w:rsidR="00CB02EE" w:rsidRPr="00D22F27" w:rsidRDefault="00CB02EE" w:rsidP="00CB02EE">
      <w:pPr>
        <w:rPr>
          <w:rFonts w:eastAsia="Calibri" w:cs="Times New Roman"/>
          <w:color w:val="000000" w:themeColor="text1"/>
          <w:sz w:val="26"/>
          <w:szCs w:val="26"/>
        </w:rPr>
      </w:pPr>
      <w:r w:rsidRPr="00D22F27">
        <w:rPr>
          <w:rFonts w:eastAsia="Calibri" w:cs="Times New Roman"/>
          <w:b/>
          <w:color w:val="000000" w:themeColor="text1"/>
          <w:sz w:val="26"/>
          <w:szCs w:val="26"/>
        </w:rPr>
        <w:t>Câu 1.</w:t>
      </w:r>
      <w:r w:rsidRPr="00D22F27">
        <w:rPr>
          <w:rFonts w:eastAsia="Calibri" w:cs="Times New Roman"/>
          <w:color w:val="000000" w:themeColor="text1"/>
          <w:sz w:val="26"/>
          <w:szCs w:val="26"/>
        </w:rPr>
        <w:t>Cho góc lượng giác</w:t>
      </w:r>
      <w:r w:rsidR="00F347F7" w:rsidRPr="00D22F27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 xml:space="preserve">α biết </m:t>
        </m:r>
      </m:oMath>
      <w:r w:rsidRPr="00D22F27">
        <w:rPr>
          <w:rFonts w:eastAsia="Calibri"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0&lt;α&lt;</m:t>
        </m:r>
        <m:f>
          <m:f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.</m:t>
        </m:r>
      </m:oMath>
      <w:r w:rsidRPr="00D22F27">
        <w:rPr>
          <w:rFonts w:eastAsia="Calibri" w:cs="Times New Roman"/>
          <w:color w:val="000000" w:themeColor="text1"/>
          <w:sz w:val="26"/>
          <w:szCs w:val="26"/>
        </w:rPr>
        <w:t xml:space="preserve"> Chọn kết quả đúng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4961"/>
      </w:tblGrid>
      <w:tr w:rsidR="00D22F27" w:rsidRPr="00D22F27" w14:paraId="794D1B8D" w14:textId="77777777" w:rsidTr="00690C6E">
        <w:tc>
          <w:tcPr>
            <w:tcW w:w="4957" w:type="dxa"/>
          </w:tcPr>
          <w:p w14:paraId="1BBDC9A9" w14:textId="77777777" w:rsidR="007A66FD" w:rsidRPr="00D22F27" w:rsidRDefault="007A66F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sinα&lt;0 và cosα&gt;0.</m:t>
              </m:r>
            </m:oMath>
          </w:p>
        </w:tc>
        <w:tc>
          <w:tcPr>
            <w:tcW w:w="4961" w:type="dxa"/>
          </w:tcPr>
          <w:p w14:paraId="5AEE0BF2" w14:textId="77777777" w:rsidR="007A66FD" w:rsidRPr="00D22F27" w:rsidRDefault="007A66FD" w:rsidP="007A66FD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sinα&gt;0 và cosα&gt;0.</m:t>
              </m:r>
            </m:oMath>
          </w:p>
        </w:tc>
      </w:tr>
      <w:tr w:rsidR="00D22F27" w:rsidRPr="00D22F27" w14:paraId="7D794FDD" w14:textId="77777777" w:rsidTr="00690C6E">
        <w:tc>
          <w:tcPr>
            <w:tcW w:w="4957" w:type="dxa"/>
          </w:tcPr>
          <w:p w14:paraId="1E26EBDB" w14:textId="77777777" w:rsidR="007A66FD" w:rsidRPr="00D22F27" w:rsidRDefault="007A66FD" w:rsidP="007A66FD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sinα&lt;0 và cosα&lt;0.</m:t>
              </m:r>
            </m:oMath>
          </w:p>
        </w:tc>
        <w:tc>
          <w:tcPr>
            <w:tcW w:w="4961" w:type="dxa"/>
          </w:tcPr>
          <w:p w14:paraId="5632FF4F" w14:textId="77777777" w:rsidR="007A66FD" w:rsidRPr="00D22F27" w:rsidRDefault="007A66FD" w:rsidP="007A66FD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sinα&gt;0 và cosα&lt;0.</m:t>
              </m:r>
            </m:oMath>
          </w:p>
        </w:tc>
      </w:tr>
    </w:tbl>
    <w:p w14:paraId="33F9EE94" w14:textId="6B360A10" w:rsidR="005326C3" w:rsidRPr="00D22F27" w:rsidRDefault="007A66FD" w:rsidP="00532188">
      <w:pPr>
        <w:tabs>
          <w:tab w:val="left" w:pos="992"/>
        </w:tabs>
        <w:spacing w:before="120" w:after="0" w:line="276" w:lineRule="auto"/>
        <w:jc w:val="both"/>
        <w:rPr>
          <w:rFonts w:cs="Times New Roman"/>
          <w:color w:val="000000" w:themeColor="text1"/>
          <w:sz w:val="24"/>
          <w:szCs w:val="24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2.</w:t>
      </w:r>
      <w:r w:rsidR="005326C3"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5326C3" w:rsidRPr="00D22F27">
        <w:rPr>
          <w:rFonts w:cs="Times New Roman"/>
          <w:color w:val="000000" w:themeColor="text1"/>
          <w:sz w:val="24"/>
          <w:szCs w:val="24"/>
        </w:rPr>
        <w:t xml:space="preserve">Giá trị của biểu thức </w:t>
      </w:r>
      <m:oMath>
        <m:r>
          <w:rPr>
            <w:rFonts w:ascii="Cambria Math" w:eastAsia="Calibri" w:cs="Times New Roman"/>
            <w:color w:val="000000" w:themeColor="text1"/>
          </w:rPr>
          <m:t>A=</m:t>
        </m:r>
        <m:f>
          <m:fPr>
            <m:ctrlPr>
              <w:rPr>
                <w:rFonts w:ascii="Cambria Math" w:eastAsia="Calibri" w:hAnsi="Cambria Math" w:cs="Times New Roman"/>
                <w:i/>
                <w:color w:val="000000" w:themeColor="text1"/>
              </w:rPr>
            </m:ctrlPr>
          </m:fPr>
          <m:num>
            <m:func>
              <m:func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eastAsia="Calibri" w:cs="Times New Roman"/>
                    <w:color w:val="000000" w:themeColor="text1"/>
                  </w:rPr>
                  <m:t>cos</m:t>
                </m:r>
              </m:fName>
              <m:e>
                <m:r>
                  <w:rPr>
                    <w:rFonts w:ascii="Cambria Math" w:eastAsia="Calibri" w:cs="Times New Roman"/>
                    <w:color w:val="000000" w:themeColor="text1"/>
                  </w:rPr>
                  <m:t>7</m:t>
                </m:r>
              </m:e>
            </m:func>
            <m:r>
              <w:rPr>
                <w:rFonts w:ascii="Cambria Math" w:eastAsia="Calibri" w:cs="Times New Roman"/>
                <w:color w:val="000000" w:themeColor="text1"/>
              </w:rPr>
              <m:t>5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Calibri" w:cs="Times New Roman"/>
                    <w:color w:val="000000" w:themeColor="text1"/>
                  </w:rPr>
                  <m:t>0</m:t>
                </m:r>
              </m:e>
              <m:sup>
                <m:r>
                  <w:rPr>
                    <w:rFonts w:ascii="Cambria Math" w:eastAsia="Calibri" w:cs="Times New Roman"/>
                    <w:color w:val="000000" w:themeColor="text1"/>
                  </w:rPr>
                  <m:t>0</m:t>
                </m:r>
              </m:sup>
            </m:sSup>
            <m:r>
              <w:rPr>
                <w:rFonts w:ascii="Cambria Math" w:eastAsia="Calibri" w:cs="Times New Roman"/>
                <w:color w:val="000000" w:themeColor="text1"/>
              </w:rPr>
              <m:t>+</m:t>
            </m:r>
            <m:func>
              <m:func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eastAsia="Calibri" w:cs="Times New Roman"/>
                    <w:color w:val="000000" w:themeColor="text1"/>
                  </w:rPr>
                  <m:t>sin</m:t>
                </m:r>
              </m:fName>
              <m:e>
                <m:r>
                  <w:rPr>
                    <w:rFonts w:ascii="Cambria Math" w:eastAsia="Calibri" w:cs="Times New Roman"/>
                    <w:color w:val="000000" w:themeColor="text1"/>
                  </w:rPr>
                  <m:t>4</m:t>
                </m:r>
              </m:e>
            </m:func>
            <m:r>
              <w:rPr>
                <w:rFonts w:ascii="Cambria Math" w:eastAsia="Calibri" w:cs="Times New Roman"/>
                <w:color w:val="000000" w:themeColor="text1"/>
              </w:rPr>
              <m:t>2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sSupPr>
              <m:e>
                <m:r>
                  <w:rPr>
                    <w:rFonts w:ascii="Cambria Math" w:eastAsia="Calibri" w:cs="Times New Roman"/>
                    <w:color w:val="000000" w:themeColor="text1"/>
                  </w:rPr>
                  <m:t>0</m:t>
                </m:r>
              </m:e>
              <m:sup>
                <m:r>
                  <w:rPr>
                    <w:rFonts w:ascii="Cambria Math" w:eastAsia="Calibri" w:cs="Times New Roman"/>
                    <w:color w:val="000000" w:themeColor="text1"/>
                  </w:rPr>
                  <m:t>0</m:t>
                </m:r>
              </m:sup>
            </m:sSup>
          </m:num>
          <m:den>
            <m:func>
              <m:func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eastAsia="Calibri" w:cs="Times New Roman"/>
                    <w:color w:val="000000" w:themeColor="text1"/>
                  </w:rPr>
                  <m:t>sin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eastAsia="Calibri" w:cs="Times New Roman"/>
                        <w:color w:val="000000" w:themeColor="text1"/>
                      </w:rPr>
                      <m:t>-</m:t>
                    </m:r>
                    <m:r>
                      <w:rPr>
                        <w:rFonts w:ascii="Cambria Math" w:eastAsia="Calibri" w:cs="Times New Roman"/>
                        <w:color w:val="000000" w:themeColor="text1"/>
                      </w:rPr>
                      <m:t>33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color w:val="000000" w:themeColor="text1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color w:val="000000" w:themeColor="text1"/>
                          </w:rPr>
                          <m:t>0</m:t>
                        </m:r>
                      </m:sup>
                    </m:sSup>
                  </m:e>
                </m:d>
              </m:e>
            </m:func>
            <m:r>
              <w:rPr>
                <w:rFonts w:ascii="Cambria Math" w:eastAsia="Calibri" w:cs="Times New Roman"/>
                <w:color w:val="000000" w:themeColor="text1"/>
              </w:rPr>
              <m:t>-</m:t>
            </m:r>
            <m:func>
              <m:func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</w:rPr>
                </m:ctrlPr>
              </m:funcPr>
              <m:fName>
                <m:r>
                  <w:rPr>
                    <w:rFonts w:ascii="Cambria Math" w:eastAsia="Calibri" w:cs="Times New Roman"/>
                    <w:color w:val="000000" w:themeColor="text1"/>
                  </w:rPr>
                  <m:t>cos</m:t>
                </m:r>
              </m:fName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eastAsia="Calibri" w:cs="Times New Roman"/>
                        <w:color w:val="000000" w:themeColor="text1"/>
                      </w:rPr>
                      <m:t>-</m:t>
                    </m:r>
                    <m:r>
                      <w:rPr>
                        <w:rFonts w:ascii="Cambria Math" w:eastAsia="Calibri" w:cs="Times New Roman"/>
                        <w:color w:val="000000" w:themeColor="text1"/>
                      </w:rPr>
                      <m:t>39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cs="Times New Roman"/>
                            <w:color w:val="000000" w:themeColor="text1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libri" w:cs="Times New Roman"/>
                            <w:color w:val="000000" w:themeColor="text1"/>
                          </w:rPr>
                          <m:t>0</m:t>
                        </m:r>
                      </m:sup>
                    </m:sSup>
                  </m:e>
                </m:d>
              </m:e>
            </m:func>
          </m:den>
        </m:f>
      </m:oMath>
      <w:r w:rsidR="005326C3" w:rsidRPr="00D22F27">
        <w:rPr>
          <w:rFonts w:cs="Times New Roman"/>
          <w:color w:val="000000" w:themeColor="text1"/>
          <w:sz w:val="24"/>
          <w:szCs w:val="24"/>
        </w:rPr>
        <w:t xml:space="preserve"> bằng</w:t>
      </w:r>
    </w:p>
    <w:p w14:paraId="16428088" w14:textId="0A718569" w:rsidR="005326C3" w:rsidRPr="00D22F27" w:rsidRDefault="005326C3" w:rsidP="005321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 w:rsidRPr="00D22F27">
        <w:rPr>
          <w:rFonts w:cs="Times New Roman"/>
          <w:b/>
          <w:color w:val="000000" w:themeColor="text1"/>
        </w:rPr>
        <w:t xml:space="preserve">A. </w:t>
      </w:r>
      <m:oMath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3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3</m:t>
            </m:r>
          </m:e>
        </m:rad>
      </m:oMath>
      <w:r w:rsidRPr="00D22F27">
        <w:rPr>
          <w:rFonts w:cs="Times New Roman"/>
          <w:color w:val="000000" w:themeColor="text1"/>
        </w:rPr>
        <w:t>.</w:t>
      </w:r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b/>
          <w:color w:val="000000" w:themeColor="text1"/>
        </w:rPr>
        <w:t xml:space="preserve">B. </w:t>
      </w:r>
      <m:oMath>
        <m:r>
          <m:rPr>
            <m:sty m:val="bi"/>
          </m:rPr>
          <w:rPr>
            <w:rFonts w:ascii="Cambria Math" w:eastAsia="Times New Roman" w:cs="Times New Roman"/>
            <w:color w:val="000000" w:themeColor="text1"/>
            <w:sz w:val="24"/>
            <w:szCs w:val="24"/>
          </w:rPr>
          <m:t>2</m:t>
        </m:r>
        <m:r>
          <m:rPr>
            <m:sty m:val="bi"/>
          </m:rP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r>
          <m:rPr>
            <m:sty m:val="bi"/>
          </m:rPr>
          <w:rPr>
            <w:rFonts w:ascii="Cambria Math" w:eastAsia="Times New Roman" w:cs="Times New Roman"/>
            <w:color w:val="000000" w:themeColor="text1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3</m:t>
            </m:r>
          </m:e>
        </m:rad>
      </m:oMath>
      <w:r w:rsidRPr="00D22F27">
        <w:rPr>
          <w:rFonts w:cs="Times New Roman"/>
          <w:color w:val="000000" w:themeColor="text1"/>
        </w:rPr>
        <w:t>.</w:t>
      </w:r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b/>
          <w:color w:val="000000" w:themeColor="text1"/>
        </w:rPr>
        <w:t xml:space="preserve">C. 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-</m:t>
            </m:r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1</m:t>
            </m:r>
          </m:den>
        </m:f>
      </m:oMath>
      <w:r w:rsidRPr="00D22F27">
        <w:rPr>
          <w:rFonts w:cs="Times New Roman"/>
          <w:color w:val="000000" w:themeColor="text1"/>
        </w:rPr>
        <w:t>.</w:t>
      </w:r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b/>
          <w:color w:val="000000" w:themeColor="text1"/>
        </w:rPr>
        <w:t xml:space="preserve">D. 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1</m:t>
            </m:r>
            <m:r>
              <m:rPr>
                <m:sty m:val="bi"/>
              </m:rP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b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</m:den>
        </m:f>
      </m:oMath>
      <w:r w:rsidRPr="00D22F27">
        <w:rPr>
          <w:rFonts w:cs="Times New Roman"/>
          <w:color w:val="000000" w:themeColor="text1"/>
        </w:rPr>
        <w:t>.</w:t>
      </w:r>
    </w:p>
    <w:p w14:paraId="0286BC41" w14:textId="0E8CA92D" w:rsidR="003D7537" w:rsidRPr="00D22F27" w:rsidRDefault="00D117FA" w:rsidP="00532188">
      <w:pPr>
        <w:pStyle w:val="Normal0"/>
        <w:tabs>
          <w:tab w:val="left" w:pos="992"/>
        </w:tabs>
        <w:spacing w:before="120" w:line="276" w:lineRule="auto"/>
        <w:jc w:val="both"/>
        <w:rPr>
          <w:rFonts w:ascii="Times New Roman" w:hAnsi="Times New Roman"/>
          <w:b/>
          <w:color w:val="000000" w:themeColor="text1"/>
          <w:sz w:val="24"/>
          <w:szCs w:val="24"/>
        </w:rPr>
      </w:pPr>
      <w:r w:rsidRPr="00D22F2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="007A66FD" w:rsidRPr="00D22F27">
        <w:rPr>
          <w:rFonts w:ascii="Times New Roman" w:hAnsi="Times New Roman"/>
          <w:b/>
          <w:color w:val="000000" w:themeColor="text1"/>
          <w:sz w:val="26"/>
          <w:szCs w:val="26"/>
        </w:rPr>
        <w:t>Câu 3.</w:t>
      </w:r>
      <w:r w:rsidR="0077003D" w:rsidRPr="00D22F27">
        <w:rPr>
          <w:rFonts w:ascii="Times New Roman" w:hAnsi="Times New Roman"/>
          <w:b/>
          <w:color w:val="000000" w:themeColor="text1"/>
          <w:sz w:val="26"/>
          <w:szCs w:val="26"/>
        </w:rPr>
        <w:t xml:space="preserve"> </w:t>
      </w:r>
      <w:r w:rsidR="003D7537" w:rsidRPr="00D22F27">
        <w:rPr>
          <w:rFonts w:ascii="Times New Roman" w:hAnsi="Times New Roman"/>
          <w:color w:val="000000" w:themeColor="text1"/>
          <w:sz w:val="24"/>
          <w:szCs w:val="24"/>
        </w:rPr>
        <w:t xml:space="preserve">Góc lượng giác nào sau đây có cùng điểm cuối với góc </w:t>
      </w:r>
      <m:oMath>
        <m:f>
          <m:fPr>
            <m:ctrlPr>
              <w:rPr>
                <w:rFonts w:ascii="Cambria Math" w:hAnsi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Times New Roman"/>
                <w:color w:val="000000" w:themeColor="text1"/>
                <w:sz w:val="24"/>
                <w:szCs w:val="24"/>
              </w:rPr>
              <m:t>7π</m:t>
            </m:r>
          </m:num>
          <m:den>
            <m:r>
              <w:rPr>
                <w:rFonts w:ascii="Cambria Math" w:hAnsi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="003D7537" w:rsidRPr="00D22F27"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14:paraId="05F0B60D" w14:textId="262945F1" w:rsidR="003D7537" w:rsidRPr="00D22F27" w:rsidRDefault="003D7537" w:rsidP="005321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 w:rsidRPr="00D22F27">
        <w:rPr>
          <w:rFonts w:cs="Times New Roman"/>
          <w:b/>
          <w:color w:val="000000" w:themeColor="text1"/>
        </w:rPr>
        <w:t xml:space="preserve">A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3π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Cambria Math" w:cs="Times New Roman"/>
            <w:color w:val="000000" w:themeColor="text1"/>
          </w:rPr>
          <m:t>.</m:t>
        </m:r>
        <m:r>
          <m:rPr>
            <m:sty m:val="bi"/>
          </m:rPr>
          <w:rPr>
            <w:rFonts w:ascii="Cambria Math" w:hAnsi="Cambria Math" w:cs="Times New Roman"/>
            <w:color w:val="000000" w:themeColor="text1"/>
          </w:rPr>
          <m:t xml:space="preserve"> </m:t>
        </m:r>
      </m:oMath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b/>
          <w:color w:val="000000" w:themeColor="text1"/>
        </w:rPr>
        <w:t xml:space="preserve">B.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D22F27">
        <w:rPr>
          <w:rFonts w:cs="Times New Roman"/>
          <w:color w:val="000000" w:themeColor="text1"/>
        </w:rPr>
        <w:t>.</w:t>
      </w:r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b/>
          <w:color w:val="000000" w:themeColor="text1"/>
        </w:rPr>
        <w:t>C.</w:t>
      </w:r>
      <w:r w:rsidR="00E61366" w:rsidRPr="00D22F27">
        <w:rPr>
          <w:rFonts w:ascii="Cambria Math" w:eastAsia="Times New Roman" w:cs="Times New Roman"/>
          <w:i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3π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b/>
          <w:color w:val="000000" w:themeColor="text1"/>
        </w:rPr>
        <w:t>D.</w:t>
      </w:r>
      <w:r w:rsidR="00E61366" w:rsidRPr="00D22F27">
        <w:rPr>
          <w:rFonts w:ascii="Cambria Math" w:eastAsia="Times New Roman" w:cs="Times New Roman"/>
          <w:i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4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24"/>
            <w:szCs w:val="24"/>
          </w:rPr>
          <m:t>.</m:t>
        </m:r>
      </m:oMath>
      <w:r w:rsidRPr="00D22F27">
        <w:rPr>
          <w:rFonts w:cs="Times New Roman"/>
          <w:color w:val="000000" w:themeColor="text1"/>
        </w:rPr>
        <w:t>.</w:t>
      </w:r>
    </w:p>
    <w:p w14:paraId="347A0EFD" w14:textId="65CB3F24" w:rsidR="0077003D" w:rsidRPr="00D22F27" w:rsidRDefault="007A66FD" w:rsidP="0077003D">
      <w:pPr>
        <w:rPr>
          <w:rFonts w:cs="Times New Roman"/>
          <w:color w:val="000000" w:themeColor="text1"/>
          <w:sz w:val="24"/>
          <w:szCs w:val="24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4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</w:t>
      </w:r>
      <w:r w:rsidR="0077003D" w:rsidRPr="00D22F27">
        <w:rPr>
          <w:rFonts w:cs="Times New Roman"/>
          <w:color w:val="000000" w:themeColor="text1"/>
          <w:sz w:val="24"/>
          <w:szCs w:val="24"/>
        </w:rPr>
        <w:t>Trong các mệnh đề sau, mệnh đề nào đúng?</w:t>
      </w:r>
    </w:p>
    <w:p w14:paraId="499DE211" w14:textId="3421DDAB" w:rsidR="0077003D" w:rsidRPr="00D22F27" w:rsidRDefault="0077003D" w:rsidP="005321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  <w:sz w:val="24"/>
          <w:szCs w:val="24"/>
        </w:rPr>
      </w:pPr>
      <w:r w:rsidRPr="00D22F27">
        <w:rPr>
          <w:rFonts w:cs="Times New Roman"/>
          <w:b/>
          <w:color w:val="000000" w:themeColor="text1"/>
        </w:rPr>
        <w:t xml:space="preserve">A.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x</m:t>
            </m:r>
          </m:e>
        </m:func>
      </m:oMath>
      <w:r w:rsidRPr="00D22F27">
        <w:rPr>
          <w:rFonts w:cs="Times New Roman"/>
          <w:color w:val="000000" w:themeColor="text1"/>
        </w:rPr>
        <w:t>.</w:t>
      </w:r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b/>
          <w:color w:val="000000" w:themeColor="text1"/>
        </w:rPr>
        <w:t xml:space="preserve">B.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x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π</m:t>
                </m:r>
              </m:e>
            </m:d>
          </m:e>
        </m:func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x</m:t>
            </m:r>
          </m:e>
        </m:func>
      </m:oMath>
      <w:r w:rsidRPr="00D22F27">
        <w:rPr>
          <w:rFonts w:cs="Times New Roman"/>
          <w:color w:val="000000" w:themeColor="text1"/>
        </w:rPr>
        <w:t>.</w:t>
      </w:r>
    </w:p>
    <w:p w14:paraId="48F67E11" w14:textId="12138FBE" w:rsidR="0077003D" w:rsidRPr="00D22F27" w:rsidRDefault="0077003D" w:rsidP="0053218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cs="Times New Roman"/>
          <w:color w:val="000000" w:themeColor="text1"/>
        </w:rPr>
      </w:pPr>
      <w:r w:rsidRPr="00D22F27">
        <w:rPr>
          <w:rFonts w:cs="Times New Roman"/>
          <w:b/>
          <w:color w:val="000000" w:themeColor="text1"/>
        </w:rPr>
        <w:t xml:space="preserve">C.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π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x</m:t>
            </m:r>
          </m:e>
        </m:func>
      </m:oMath>
      <w:r w:rsidRPr="00D22F27">
        <w:rPr>
          <w:rFonts w:cs="Times New Roman"/>
          <w:color w:val="000000" w:themeColor="text1"/>
        </w:rPr>
        <w:t>.</w:t>
      </w:r>
      <w:r w:rsidRPr="00D22F27">
        <w:rPr>
          <w:rFonts w:cs="Times New Roman"/>
          <w:color w:val="000000" w:themeColor="text1"/>
        </w:rPr>
        <w:tab/>
      </w:r>
      <w:r w:rsidRPr="00D22F27">
        <w:rPr>
          <w:rFonts w:cs="Times New Roman"/>
          <w:b/>
          <w:color w:val="000000" w:themeColor="text1"/>
        </w:rPr>
        <w:t xml:space="preserve">D.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cs="Times New Roman"/>
                        <w:color w:val="000000" w:themeColor="text1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eastAsia="Times New Roman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</m:e>
        </m:func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=</m:t>
        </m:r>
        <m:r>
          <w:rPr>
            <w:rFonts w:ascii="Cambria Math" w:eastAsia="Times New Roman" w:cs="Times New Roman"/>
            <w:color w:val="000000" w:themeColor="text1"/>
            <w:sz w:val="24"/>
            <w:szCs w:val="24"/>
          </w:rPr>
          <m:t>-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x</m:t>
            </m:r>
          </m:e>
        </m:func>
      </m:oMath>
      <w:r w:rsidRPr="00D22F27">
        <w:rPr>
          <w:rFonts w:cs="Times New Roman"/>
          <w:color w:val="000000" w:themeColor="text1"/>
        </w:rPr>
        <w:t>.</w:t>
      </w:r>
    </w:p>
    <w:p w14:paraId="5D93A907" w14:textId="63EFEF6B" w:rsidR="00D7117F" w:rsidRPr="00D22F27" w:rsidRDefault="00BB3254" w:rsidP="00D7117F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 xml:space="preserve">Câu 5. </w:t>
      </w:r>
      <w:r w:rsidR="00D7117F" w:rsidRPr="00D22F27">
        <w:rPr>
          <w:rFonts w:cs="Times New Roman"/>
          <w:color w:val="000000" w:themeColor="text1"/>
          <w:sz w:val="26"/>
          <w:szCs w:val="26"/>
        </w:rPr>
        <w:t xml:space="preserve">Cho tam giác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∆ABC</m:t>
        </m:r>
      </m:oMath>
      <w:r w:rsidR="00D7117F"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 không có góc nào vuông. </w:t>
      </w:r>
      <w:r w:rsidR="00067692"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Mệnh đề nào sau đây </w:t>
      </w:r>
      <w:r w:rsidR="00D7117F" w:rsidRPr="00D22F27">
        <w:rPr>
          <w:rFonts w:eastAsiaTheme="minorEastAsia" w:cs="Times New Roman"/>
          <w:b/>
          <w:color w:val="000000" w:themeColor="text1"/>
          <w:sz w:val="26"/>
          <w:szCs w:val="26"/>
        </w:rPr>
        <w:t>SAI</w:t>
      </w:r>
      <w:r w:rsidR="00D7117F"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 </w:t>
      </w:r>
      <w:r w:rsidR="005304D2" w:rsidRPr="00D22F27">
        <w:rPr>
          <w:rFonts w:eastAsiaTheme="minorEastAsia" w:cs="Times New Roman"/>
          <w:color w:val="000000" w:themeColor="text1"/>
          <w:sz w:val="26"/>
          <w:szCs w:val="26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7"/>
        <w:gridCol w:w="4961"/>
      </w:tblGrid>
      <w:tr w:rsidR="00D22F27" w:rsidRPr="00D22F27" w14:paraId="149FF3DD" w14:textId="77777777" w:rsidTr="003C0743">
        <w:tc>
          <w:tcPr>
            <w:tcW w:w="4957" w:type="dxa"/>
          </w:tcPr>
          <w:p w14:paraId="04C85B1F" w14:textId="77777777" w:rsidR="00D7117F" w:rsidRPr="00D22F27" w:rsidRDefault="00D7117F" w:rsidP="003C0743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6"/>
                              <w:szCs w:val="26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cot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.</m:t>
              </m:r>
            </m:oMath>
          </w:p>
        </w:tc>
        <w:tc>
          <w:tcPr>
            <w:tcW w:w="4961" w:type="dxa"/>
          </w:tcPr>
          <w:p w14:paraId="155C651E" w14:textId="77777777" w:rsidR="00D7117F" w:rsidRPr="00D22F27" w:rsidRDefault="00D7117F" w:rsidP="003C074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ot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6"/>
                              <w:szCs w:val="2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6"/>
                              <w:szCs w:val="26"/>
                            </w:rPr>
                            <m:t>A+B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6"/>
                              <w:szCs w:val="26"/>
                            </w:rPr>
                            <m:t>2</m:t>
                          </m:r>
                        </m:den>
                      </m:f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tan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.</m:t>
              </m:r>
            </m:oMath>
          </w:p>
        </w:tc>
      </w:tr>
      <w:tr w:rsidR="00D22F27" w:rsidRPr="00D22F27" w14:paraId="64A49915" w14:textId="77777777" w:rsidTr="003C0743">
        <w:tc>
          <w:tcPr>
            <w:tcW w:w="4957" w:type="dxa"/>
          </w:tcPr>
          <w:p w14:paraId="575B0F18" w14:textId="77777777" w:rsidR="00D7117F" w:rsidRPr="00D22F27" w:rsidRDefault="00D7117F" w:rsidP="003C0743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-tanC .</m:t>
              </m:r>
            </m:oMath>
          </w:p>
        </w:tc>
        <w:tc>
          <w:tcPr>
            <w:tcW w:w="4961" w:type="dxa"/>
          </w:tcPr>
          <w:p w14:paraId="2A4DB30B" w14:textId="77777777" w:rsidR="00D7117F" w:rsidRPr="00D22F27" w:rsidRDefault="00D7117F" w:rsidP="003C0743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tanC .</m:t>
              </m:r>
            </m:oMath>
          </w:p>
          <w:p w14:paraId="5B5EF332" w14:textId="77777777" w:rsidR="005304D2" w:rsidRPr="00D22F27" w:rsidRDefault="005304D2" w:rsidP="003C0743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58F9AA84" w14:textId="6F00E8D6" w:rsidR="00E3504D" w:rsidRPr="00D22F27" w:rsidRDefault="00E3504D" w:rsidP="00D7117F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6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Chọn khẳng định </w:t>
      </w:r>
      <w:r w:rsidRPr="00D22F27">
        <w:rPr>
          <w:rFonts w:cs="Times New Roman"/>
          <w:b/>
          <w:color w:val="000000" w:themeColor="text1"/>
          <w:sz w:val="26"/>
          <w:szCs w:val="26"/>
        </w:rPr>
        <w:t>SAI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trong các khẳng định dưới đây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2"/>
      </w:tblGrid>
      <w:tr w:rsidR="00D22F27" w:rsidRPr="00D22F27" w14:paraId="52C4B0CC" w14:textId="77777777" w:rsidTr="00690C6E">
        <w:tc>
          <w:tcPr>
            <w:tcW w:w="9962" w:type="dxa"/>
          </w:tcPr>
          <w:p w14:paraId="7D0F65E3" w14:textId="77777777" w:rsidR="00E3504D" w:rsidRPr="00D22F27" w:rsidRDefault="00E3504D" w:rsidP="00E3504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cosa.cosb-sina.sinb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</w:tr>
      <w:tr w:rsidR="00D22F27" w:rsidRPr="00D22F27" w14:paraId="6E204BFB" w14:textId="77777777" w:rsidTr="00690C6E">
        <w:tc>
          <w:tcPr>
            <w:tcW w:w="9962" w:type="dxa"/>
          </w:tcPr>
          <w:p w14:paraId="5EBF5B59" w14:textId="77777777" w:rsidR="00E3504D" w:rsidRPr="00D22F27" w:rsidRDefault="00E3504D" w:rsidP="00E3504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a+b</m:t>
                      </m:r>
                    </m:e>
                  </m:d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sina.cosb+cosa.sinb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</w:tr>
      <w:tr w:rsidR="00D22F27" w:rsidRPr="00D22F27" w14:paraId="42A65DCD" w14:textId="77777777" w:rsidTr="00690C6E">
        <w:tc>
          <w:tcPr>
            <w:tcW w:w="9962" w:type="dxa"/>
          </w:tcPr>
          <w:p w14:paraId="680FD68A" w14:textId="77777777" w:rsidR="00E3504D" w:rsidRPr="00D22F27" w:rsidRDefault="00E3504D" w:rsidP="00E3504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a</m:t>
                  </m:r>
                </m:e>
              </m:func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sin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a</m:t>
              </m:r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-1.</m:t>
              </m:r>
            </m:oMath>
          </w:p>
        </w:tc>
      </w:tr>
      <w:tr w:rsidR="00D22F27" w:rsidRPr="00D22F27" w14:paraId="7948DB9B" w14:textId="77777777" w:rsidTr="00690C6E">
        <w:tc>
          <w:tcPr>
            <w:tcW w:w="9962" w:type="dxa"/>
          </w:tcPr>
          <w:p w14:paraId="7673B53C" w14:textId="77777777" w:rsidR="00E3504D" w:rsidRPr="00D22F27" w:rsidRDefault="00E3504D" w:rsidP="00E3504D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sin2a=2sina.cosa</m:t>
              </m:r>
            </m:oMath>
            <w:r w:rsidR="000D338C"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03694A02" w14:textId="77777777" w:rsidR="00E72C61" w:rsidRPr="00D22F27" w:rsidRDefault="00E72C61" w:rsidP="00E3504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7B1DC1F1" w14:textId="5AED73E6" w:rsidR="00E3504D" w:rsidRPr="00D22F27" w:rsidRDefault="00E3504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7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Cho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cosa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5</m:t>
            </m:r>
          </m:den>
        </m:f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với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den>
        </m:f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&lt;a&lt;0. Tính giá trị của sin2a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1709D2" w:rsidRPr="00D22F27" w14:paraId="722B50AB" w14:textId="77777777" w:rsidTr="00690C6E">
        <w:tc>
          <w:tcPr>
            <w:tcW w:w="2490" w:type="dxa"/>
          </w:tcPr>
          <w:p w14:paraId="3FA62579" w14:textId="77777777" w:rsidR="001709D2" w:rsidRPr="00D22F27" w:rsidRDefault="001709D2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5</m:t>
                  </m:r>
                </m:den>
              </m:f>
            </m:oMath>
          </w:p>
        </w:tc>
        <w:tc>
          <w:tcPr>
            <w:tcW w:w="2490" w:type="dxa"/>
          </w:tcPr>
          <w:p w14:paraId="63F87496" w14:textId="77777777" w:rsidR="001709D2" w:rsidRPr="00D22F27" w:rsidRDefault="001709D2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-24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5</m:t>
                  </m:r>
                </m:den>
              </m:f>
            </m:oMath>
          </w:p>
        </w:tc>
        <w:tc>
          <w:tcPr>
            <w:tcW w:w="2491" w:type="dxa"/>
          </w:tcPr>
          <w:p w14:paraId="4D9D9255" w14:textId="77777777" w:rsidR="001709D2" w:rsidRPr="00D22F27" w:rsidRDefault="001709D2" w:rsidP="001709D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-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</m:oMath>
          </w:p>
        </w:tc>
        <w:tc>
          <w:tcPr>
            <w:tcW w:w="2491" w:type="dxa"/>
          </w:tcPr>
          <w:p w14:paraId="310399AD" w14:textId="77777777" w:rsidR="001709D2" w:rsidRPr="00D22F27" w:rsidRDefault="001709D2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5</m:t>
                  </m:r>
                </m:den>
              </m:f>
            </m:oMath>
          </w:p>
        </w:tc>
      </w:tr>
    </w:tbl>
    <w:p w14:paraId="02C2B3A0" w14:textId="77777777" w:rsidR="00690C6E" w:rsidRPr="00D22F27" w:rsidRDefault="00690C6E" w:rsidP="001709D2">
      <w:pPr>
        <w:rPr>
          <w:rFonts w:cs="Times New Roman"/>
          <w:b/>
          <w:color w:val="000000" w:themeColor="text1"/>
          <w:sz w:val="26"/>
          <w:szCs w:val="26"/>
        </w:rPr>
      </w:pPr>
    </w:p>
    <w:p w14:paraId="7264D8A2" w14:textId="77777777" w:rsidR="00A5413C" w:rsidRPr="00D22F27" w:rsidRDefault="00A5413C" w:rsidP="0046690E">
      <w:pPr>
        <w:spacing w:before="60" w:after="60"/>
        <w:rPr>
          <w:rFonts w:cs="Times New Roman"/>
          <w:b/>
          <w:color w:val="000000" w:themeColor="text1"/>
          <w:sz w:val="26"/>
          <w:szCs w:val="26"/>
        </w:rPr>
      </w:pPr>
    </w:p>
    <w:p w14:paraId="4831650B" w14:textId="6F05304E" w:rsidR="0046690E" w:rsidRPr="00D22F27" w:rsidRDefault="001709D2" w:rsidP="0046690E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8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</w:t>
      </w:r>
      <w:r w:rsidR="0046690E" w:rsidRPr="00D22F27">
        <w:rPr>
          <w:rFonts w:cs="Times New Roman"/>
          <w:color w:val="000000" w:themeColor="text1"/>
          <w:sz w:val="26"/>
          <w:szCs w:val="26"/>
        </w:rPr>
        <w:t>Cho các khẳng định.</w:t>
      </w:r>
    </w:p>
    <w:p w14:paraId="29FE1FE7" w14:textId="77777777" w:rsidR="0046690E" w:rsidRPr="00D22F27" w:rsidRDefault="0046690E" w:rsidP="0046690E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color w:val="000000" w:themeColor="text1"/>
          <w:sz w:val="26"/>
          <w:szCs w:val="26"/>
        </w:rPr>
        <w:t xml:space="preserve">(I). </w:t>
      </w:r>
      <w:r w:rsidRPr="00D22F27">
        <w:rPr>
          <w:rFonts w:cs="Times New Roman"/>
          <w:color w:val="000000" w:themeColor="text1"/>
          <w:position w:val="-24"/>
          <w:sz w:val="26"/>
          <w:szCs w:val="26"/>
        </w:rPr>
        <w:object w:dxaOrig="3739" w:dyaOrig="620" w14:anchorId="4FD65A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.75pt;height:30.75pt" o:ole="">
            <v:imagedata r:id="rId7" o:title=""/>
          </v:shape>
          <o:OLEObject Type="Embed" ProgID="Equation.DSMT4" ShapeID="_x0000_i1025" DrawAspect="Content" ObjectID="_1759236991" r:id="rId8"/>
        </w:object>
      </w:r>
      <w:r w:rsidRPr="00D22F27">
        <w:rPr>
          <w:rFonts w:cs="Times New Roman"/>
          <w:color w:val="000000" w:themeColor="text1"/>
          <w:sz w:val="26"/>
          <w:szCs w:val="26"/>
        </w:rPr>
        <w:t>.</w:t>
      </w:r>
      <w:r w:rsidRPr="00D22F27">
        <w:rPr>
          <w:rFonts w:cs="Times New Roman"/>
          <w:color w:val="000000" w:themeColor="text1"/>
          <w:sz w:val="26"/>
          <w:szCs w:val="26"/>
        </w:rPr>
        <w:tab/>
        <w:t xml:space="preserve">    (II) </w:t>
      </w:r>
      <w:r w:rsidRPr="00D22F27">
        <w:rPr>
          <w:rFonts w:cs="Times New Roman"/>
          <w:color w:val="000000" w:themeColor="text1"/>
          <w:position w:val="-24"/>
          <w:sz w:val="26"/>
          <w:szCs w:val="26"/>
        </w:rPr>
        <w:object w:dxaOrig="3720" w:dyaOrig="620" w14:anchorId="6D67D1E1">
          <v:shape id="_x0000_i1026" type="#_x0000_t75" style="width:186pt;height:30.75pt" o:ole="">
            <v:imagedata r:id="rId9" o:title=""/>
          </v:shape>
          <o:OLEObject Type="Embed" ProgID="Equation.DSMT4" ShapeID="_x0000_i1026" DrawAspect="Content" ObjectID="_1759236992" r:id="rId10"/>
        </w:object>
      </w:r>
    </w:p>
    <w:p w14:paraId="151AB0A5" w14:textId="77777777" w:rsidR="0046690E" w:rsidRPr="00D22F27" w:rsidRDefault="0046690E" w:rsidP="0046690E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color w:val="000000" w:themeColor="text1"/>
          <w:sz w:val="26"/>
          <w:szCs w:val="26"/>
        </w:rPr>
        <w:t xml:space="preserve">(III). </w:t>
      </w:r>
      <w:r w:rsidRPr="00D22F27">
        <w:rPr>
          <w:rFonts w:cs="Times New Roman"/>
          <w:color w:val="000000" w:themeColor="text1"/>
          <w:position w:val="-24"/>
          <w:sz w:val="26"/>
          <w:szCs w:val="26"/>
        </w:rPr>
        <w:object w:dxaOrig="3800" w:dyaOrig="620" w14:anchorId="42EB9488">
          <v:shape id="_x0000_i1027" type="#_x0000_t75" style="width:189.75pt;height:30.75pt" o:ole="">
            <v:imagedata r:id="rId11" o:title=""/>
          </v:shape>
          <o:OLEObject Type="Embed" ProgID="Equation.DSMT4" ShapeID="_x0000_i1027" DrawAspect="Content" ObjectID="_1759236993" r:id="rId12"/>
        </w:object>
      </w:r>
      <w:r w:rsidRPr="00D22F27">
        <w:rPr>
          <w:rFonts w:cs="Times New Roman"/>
          <w:color w:val="000000" w:themeColor="text1"/>
          <w:sz w:val="26"/>
          <w:szCs w:val="26"/>
        </w:rPr>
        <w:t>.   (IV)</w:t>
      </w:r>
      <w:r w:rsidRPr="00D22F27">
        <w:rPr>
          <w:rFonts w:cs="Times New Roman"/>
          <w:color w:val="000000" w:themeColor="text1"/>
          <w:position w:val="-24"/>
          <w:sz w:val="26"/>
          <w:szCs w:val="26"/>
        </w:rPr>
        <w:object w:dxaOrig="4200" w:dyaOrig="620" w14:anchorId="62ADFF8B">
          <v:shape id="_x0000_i1028" type="#_x0000_t75" style="width:210.75pt;height:30.75pt" o:ole="">
            <v:imagedata r:id="rId13" o:title=""/>
          </v:shape>
          <o:OLEObject Type="Embed" ProgID="Equation.DSMT4" ShapeID="_x0000_i1028" DrawAspect="Content" ObjectID="_1759236994" r:id="rId14"/>
        </w:object>
      </w:r>
    </w:p>
    <w:p w14:paraId="3BF7679C" w14:textId="77777777" w:rsidR="0046690E" w:rsidRPr="00D22F27" w:rsidRDefault="0046690E" w:rsidP="0046690E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color w:val="000000" w:themeColor="text1"/>
          <w:sz w:val="26"/>
          <w:szCs w:val="26"/>
        </w:rPr>
        <w:t>Số khẳng định đúng là.</w:t>
      </w:r>
    </w:p>
    <w:p w14:paraId="1D4E91F5" w14:textId="77777777" w:rsidR="0046690E" w:rsidRPr="00D22F27" w:rsidRDefault="0046690E" w:rsidP="0046690E">
      <w:pPr>
        <w:spacing w:before="60" w:after="60"/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b/>
          <w:color w:val="000000" w:themeColor="text1"/>
          <w:sz w:val="26"/>
          <w:szCs w:val="26"/>
        </w:rPr>
        <w:t>A</w:t>
      </w:r>
      <w:r w:rsidRPr="00D22F27">
        <w:rPr>
          <w:rFonts w:cs="Times New Roman"/>
          <w:color w:val="000000" w:themeColor="text1"/>
          <w:sz w:val="26"/>
          <w:szCs w:val="26"/>
        </w:rPr>
        <w:t>. 1.</w:t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b/>
          <w:color w:val="000000" w:themeColor="text1"/>
          <w:sz w:val="26"/>
          <w:szCs w:val="26"/>
        </w:rPr>
        <w:t>B</w:t>
      </w:r>
      <w:r w:rsidRPr="00D22F27">
        <w:rPr>
          <w:rFonts w:cs="Times New Roman"/>
          <w:color w:val="000000" w:themeColor="text1"/>
          <w:sz w:val="26"/>
          <w:szCs w:val="26"/>
        </w:rPr>
        <w:t>. 2.</w:t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b/>
          <w:color w:val="000000" w:themeColor="text1"/>
          <w:sz w:val="26"/>
          <w:szCs w:val="26"/>
        </w:rPr>
        <w:t>C</w:t>
      </w:r>
      <w:r w:rsidRPr="00D22F27">
        <w:rPr>
          <w:rFonts w:cs="Times New Roman"/>
          <w:color w:val="000000" w:themeColor="text1"/>
          <w:sz w:val="26"/>
          <w:szCs w:val="26"/>
        </w:rPr>
        <w:t>. 3.</w:t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color w:val="000000" w:themeColor="text1"/>
          <w:sz w:val="26"/>
          <w:szCs w:val="26"/>
        </w:rPr>
        <w:tab/>
      </w:r>
      <w:r w:rsidRPr="00D22F27">
        <w:rPr>
          <w:rFonts w:cs="Times New Roman"/>
          <w:b/>
          <w:color w:val="000000" w:themeColor="text1"/>
          <w:sz w:val="26"/>
          <w:szCs w:val="26"/>
        </w:rPr>
        <w:t>D</w:t>
      </w:r>
      <w:r w:rsidRPr="00D22F27">
        <w:rPr>
          <w:rFonts w:cs="Times New Roman"/>
          <w:color w:val="000000" w:themeColor="text1"/>
          <w:sz w:val="26"/>
          <w:szCs w:val="26"/>
        </w:rPr>
        <w:t>. 4.</w:t>
      </w:r>
    </w:p>
    <w:p w14:paraId="2AF69A41" w14:textId="77777777" w:rsidR="00E72C61" w:rsidRPr="00D22F27" w:rsidRDefault="00E72C61" w:rsidP="0046690E">
      <w:pPr>
        <w:spacing w:before="60" w:after="60"/>
        <w:rPr>
          <w:rFonts w:cs="Times New Roman"/>
          <w:color w:val="000000" w:themeColor="text1"/>
          <w:sz w:val="26"/>
          <w:szCs w:val="26"/>
        </w:rPr>
      </w:pPr>
    </w:p>
    <w:p w14:paraId="0872A3C6" w14:textId="3E674901" w:rsidR="001709D2" w:rsidRPr="00D22F27" w:rsidRDefault="001709D2" w:rsidP="00A10C22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9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Cho </w:t>
      </w:r>
      <m:oMath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+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os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x=m+n.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2x </m:t>
        </m:r>
        <m:d>
          <m:d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m,n∈R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 Tính T=3m+4n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D22F27" w:rsidRPr="00D22F27" w14:paraId="0794BD02" w14:textId="77777777" w:rsidTr="00690C6E">
        <w:tc>
          <w:tcPr>
            <w:tcW w:w="2490" w:type="dxa"/>
          </w:tcPr>
          <w:p w14:paraId="31019AC1" w14:textId="48C27581" w:rsidR="001709D2" w:rsidRPr="00D22F27" w:rsidRDefault="001709D2" w:rsidP="001709D2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T=1</m:t>
              </m:r>
            </m:oMath>
            <w:r w:rsidR="000D338C"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0" w:type="dxa"/>
          </w:tcPr>
          <w:p w14:paraId="259A9DF4" w14:textId="77777777" w:rsidR="001709D2" w:rsidRPr="00D22F27" w:rsidRDefault="001709D2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T=7</m:t>
              </m:r>
            </m:oMath>
            <w:r w:rsidR="000D338C"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1" w:type="dxa"/>
          </w:tcPr>
          <w:p w14:paraId="37AA6A30" w14:textId="1B0FB8E0" w:rsidR="001709D2" w:rsidRPr="00D22F27" w:rsidRDefault="001709D2" w:rsidP="001709D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T=-7</m:t>
              </m:r>
            </m:oMath>
            <w:r w:rsidR="000D338C"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1" w:type="dxa"/>
          </w:tcPr>
          <w:p w14:paraId="6EABB75D" w14:textId="77777777" w:rsidR="001709D2" w:rsidRPr="00D22F27" w:rsidRDefault="001709D2" w:rsidP="001709D2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T=0</m:t>
              </m:r>
            </m:oMath>
            <w:r w:rsidR="000D338C"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1FB89765" w14:textId="77777777" w:rsidR="00052380" w:rsidRPr="00D22F27" w:rsidRDefault="00052380" w:rsidP="001709D2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7023BBDB" w14:textId="0847B19A" w:rsidR="00443F14" w:rsidRPr="00D22F27" w:rsidRDefault="001709D2" w:rsidP="00CB02EE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0.</w:t>
      </w:r>
      <w:r w:rsidR="00443F14"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443F14" w:rsidRPr="00D22F27">
        <w:rPr>
          <w:rFonts w:cs="Times New Roman"/>
          <w:color w:val="000000" w:themeColor="text1"/>
          <w:sz w:val="26"/>
          <w:szCs w:val="26"/>
        </w:rPr>
        <w:t>Rút gọn và xác định dấu của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biểu thức</w:t>
      </w:r>
    </w:p>
    <w:p w14:paraId="25EAC15D" w14:textId="77777777" w:rsidR="001709D2" w:rsidRPr="00D22F27" w:rsidRDefault="00443F14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color w:val="000000" w:themeColor="text1"/>
          <w:sz w:val="26"/>
          <w:szCs w:val="26"/>
        </w:rPr>
        <w:t xml:space="preserve">                             </w:t>
      </w:r>
      <w:r w:rsidR="001709D2" w:rsidRPr="00D22F27">
        <w:rPr>
          <w:rFonts w:cs="Times New Roman"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P=</m:t>
        </m:r>
        <m:func>
          <m:func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</m:t>
        </m:r>
        <m:func>
          <m:func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sin</m:t>
            </m: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a-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 w:themeColor="text1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với 0&lt;a&lt;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den>
        </m:f>
      </m:oMath>
      <w:r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D22F27" w:rsidRPr="00D22F27" w14:paraId="2E9F6C06" w14:textId="77777777" w:rsidTr="00690C6E">
        <w:tc>
          <w:tcPr>
            <w:tcW w:w="2490" w:type="dxa"/>
          </w:tcPr>
          <w:p w14:paraId="3A08C98D" w14:textId="77777777" w:rsidR="00443F14" w:rsidRPr="00D22F27" w:rsidRDefault="00443F14" w:rsidP="00443F14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cos2a&lt;0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0" w:type="dxa"/>
          </w:tcPr>
          <w:p w14:paraId="7E290BF9" w14:textId="77777777" w:rsidR="00443F14" w:rsidRPr="00D22F27" w:rsidRDefault="00443F14" w:rsidP="00443F14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cos2a&gt;0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1" w:type="dxa"/>
          </w:tcPr>
          <w:p w14:paraId="07BD42ED" w14:textId="77777777" w:rsidR="00443F14" w:rsidRPr="00D22F27" w:rsidRDefault="00443F14" w:rsidP="00443F14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cos2a&lt;0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2491" w:type="dxa"/>
          </w:tcPr>
          <w:p w14:paraId="23CB670B" w14:textId="77777777" w:rsidR="00443F14" w:rsidRPr="00D22F27" w:rsidRDefault="00443F14" w:rsidP="00443F1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cos2a&lt;0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02BD2E21" w14:textId="77777777" w:rsidR="00052380" w:rsidRPr="00D22F27" w:rsidRDefault="00052380" w:rsidP="00443F14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463D2EF2" w14:textId="2183FEEC" w:rsidR="008456B3" w:rsidRPr="00D22F27" w:rsidRDefault="00443F14" w:rsidP="008456B3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1</w:t>
      </w:r>
      <w:r w:rsidR="008456B3" w:rsidRPr="00D22F27">
        <w:rPr>
          <w:rFonts w:cs="Times New Roman"/>
          <w:color w:val="000000" w:themeColor="text1"/>
          <w:sz w:val="26"/>
          <w:szCs w:val="26"/>
        </w:rPr>
        <w:t xml:space="preserve">.Trong các khẳng định sau đây, khẳng định nào </w:t>
      </w:r>
      <w:r w:rsidR="008456B3" w:rsidRPr="00D22F27">
        <w:rPr>
          <w:rFonts w:cs="Times New Roman"/>
          <w:b/>
          <w:color w:val="000000" w:themeColor="text1"/>
          <w:sz w:val="26"/>
          <w:szCs w:val="26"/>
        </w:rPr>
        <w:t>ĐÚNG</w:t>
      </w:r>
      <w:r w:rsidR="008456B3" w:rsidRPr="00D22F27">
        <w:rPr>
          <w:rFonts w:cs="Times New Roman"/>
          <w:color w:val="000000" w:themeColor="text1"/>
          <w:sz w:val="26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2"/>
      </w:tblGrid>
      <w:tr w:rsidR="00D22F27" w:rsidRPr="00D22F27" w14:paraId="67FE2AEB" w14:textId="77777777" w:rsidTr="00307784">
        <w:tc>
          <w:tcPr>
            <w:tcW w:w="9962" w:type="dxa"/>
          </w:tcPr>
          <w:p w14:paraId="343ECAFD" w14:textId="77777777" w:rsidR="008456B3" w:rsidRPr="00D22F27" w:rsidRDefault="008456B3" w:rsidP="00307784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bookmarkStart w:id="0" w:name="_Hlk147763250"/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t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đồng biến trên đoạn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[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3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].</m:t>
              </m:r>
            </m:oMath>
          </w:p>
        </w:tc>
      </w:tr>
      <w:tr w:rsidR="00D22F27" w:rsidRPr="00D22F27" w14:paraId="41797B14" w14:textId="77777777" w:rsidTr="00307784">
        <w:tc>
          <w:tcPr>
            <w:tcW w:w="9962" w:type="dxa"/>
          </w:tcPr>
          <w:p w14:paraId="1CC15F80" w14:textId="77777777" w:rsidR="008456B3" w:rsidRPr="00D22F27" w:rsidRDefault="008456B3" w:rsidP="00307784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nghịch biến trên đoạn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[3π;4π].</m:t>
              </m:r>
            </m:oMath>
          </w:p>
        </w:tc>
      </w:tr>
      <w:tr w:rsidR="00D22F27" w:rsidRPr="00D22F27" w14:paraId="295B6CE9" w14:textId="77777777" w:rsidTr="00307784">
        <w:tc>
          <w:tcPr>
            <w:tcW w:w="9962" w:type="dxa"/>
          </w:tcPr>
          <w:p w14:paraId="6C739657" w14:textId="3AA3AABB" w:rsidR="008456B3" w:rsidRPr="00D22F27" w:rsidRDefault="008456B3" w:rsidP="0030778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w:r w:rsidR="00EE5F5B"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="00EE5F5B"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đồng biến trên khoảng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[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].</m:t>
              </m:r>
            </m:oMath>
          </w:p>
        </w:tc>
      </w:tr>
      <w:tr w:rsidR="00D22F27" w:rsidRPr="00D22F27" w14:paraId="2AA921DA" w14:textId="77777777" w:rsidTr="00307784">
        <w:tc>
          <w:tcPr>
            <w:tcW w:w="9962" w:type="dxa"/>
          </w:tcPr>
          <w:p w14:paraId="1BA882A8" w14:textId="09DC449A" w:rsidR="008456B3" w:rsidRPr="00D22F27" w:rsidRDefault="008456B3" w:rsidP="00EE5F5B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="00EE5F5B"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x</m:t>
              </m:r>
            </m:oMath>
            <w:r w:rsidR="00EE5F5B"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đồng biến trên đoạn </w:t>
            </w:r>
            <m:oMath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[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-5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-3π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].</m:t>
              </m:r>
            </m:oMath>
          </w:p>
        </w:tc>
      </w:tr>
    </w:tbl>
    <w:bookmarkEnd w:id="0"/>
    <w:p w14:paraId="49E6667D" w14:textId="52366633" w:rsidR="008456B3" w:rsidRPr="00D22F27" w:rsidRDefault="00443F14" w:rsidP="008456B3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2</w:t>
      </w:r>
      <w:r w:rsidR="008456B3" w:rsidRPr="00D22F27">
        <w:rPr>
          <w:rFonts w:cs="Times New Roman"/>
          <w:color w:val="000000" w:themeColor="text1"/>
          <w:sz w:val="26"/>
          <w:szCs w:val="26"/>
        </w:rPr>
        <w:t>.Hình vẽ dưới đây là một phần đồ thị của hàm số lượng giác nào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73"/>
        <w:gridCol w:w="3727"/>
      </w:tblGrid>
      <w:tr w:rsidR="00D22F27" w:rsidRPr="00D22F27" w14:paraId="3CD3DCAA" w14:textId="77777777" w:rsidTr="00307784">
        <w:tc>
          <w:tcPr>
            <w:tcW w:w="4981" w:type="dxa"/>
          </w:tcPr>
          <w:p w14:paraId="26F69564" w14:textId="77777777" w:rsidR="008456B3" w:rsidRPr="00D22F27" w:rsidRDefault="008456B3" w:rsidP="00307784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object w:dxaOrig="8690" w:dyaOrig="2980" w14:anchorId="241161EC">
                <v:shape id="_x0000_i1029" type="#_x0000_t75" style="width:342.75pt;height:117.75pt" o:ole="">
                  <v:imagedata r:id="rId15" o:title=""/>
                </v:shape>
                <o:OLEObject Type="Embed" ProgID="PBrush" ShapeID="_x0000_i1029" DrawAspect="Content" ObjectID="_1759236995" r:id="rId16"/>
              </w:object>
            </w:r>
          </w:p>
        </w:tc>
        <w:tc>
          <w:tcPr>
            <w:tcW w:w="4981" w:type="dxa"/>
          </w:tcPr>
          <w:p w14:paraId="5CCDD7D8" w14:textId="77777777" w:rsidR="008456B3" w:rsidRPr="00D22F27" w:rsidRDefault="008456B3" w:rsidP="00307784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  <w:p w14:paraId="5FDE7459" w14:textId="77777777" w:rsidR="008456B3" w:rsidRPr="00D22F27" w:rsidRDefault="008456B3" w:rsidP="0030778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2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74227656" w14:textId="77777777" w:rsidR="008456B3" w:rsidRPr="00D22F27" w:rsidRDefault="008456B3" w:rsidP="0030778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2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6922B2AE" w14:textId="77777777" w:rsidR="008456B3" w:rsidRPr="00D22F27" w:rsidRDefault="008456B3" w:rsidP="0030778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3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732DBDB6" w14:textId="77777777" w:rsidR="008456B3" w:rsidRPr="00D22F27" w:rsidRDefault="008456B3" w:rsidP="0030778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</w:tr>
    </w:tbl>
    <w:p w14:paraId="7A51597E" w14:textId="4AFCB326" w:rsidR="009D10E9" w:rsidRPr="00D22F27" w:rsidRDefault="008456B3" w:rsidP="008456B3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0D338C" w:rsidRPr="00D22F27">
        <w:rPr>
          <w:rFonts w:cs="Times New Roman"/>
          <w:b/>
          <w:color w:val="000000" w:themeColor="text1"/>
          <w:sz w:val="26"/>
          <w:szCs w:val="26"/>
        </w:rPr>
        <w:t>Câu 13.</w:t>
      </w:r>
      <w:r w:rsidR="006C6140" w:rsidRPr="00D22F27">
        <w:rPr>
          <w:rFonts w:cs="Times New Roman"/>
          <w:b/>
          <w:color w:val="000000" w:themeColor="text1"/>
          <w:sz w:val="26"/>
          <w:szCs w:val="26"/>
        </w:rPr>
        <w:t xml:space="preserve">  </w:t>
      </w:r>
      <w:r w:rsidR="009D10E9" w:rsidRPr="00D22F27">
        <w:rPr>
          <w:rFonts w:cs="Times New Roman"/>
          <w:color w:val="000000" w:themeColor="text1"/>
          <w:sz w:val="26"/>
          <w:szCs w:val="26"/>
        </w:rPr>
        <w:t>Chọn khẳng định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62"/>
      </w:tblGrid>
      <w:tr w:rsidR="00D22F27" w:rsidRPr="00D22F27" w14:paraId="187AF576" w14:textId="77777777" w:rsidTr="00307784">
        <w:tc>
          <w:tcPr>
            <w:tcW w:w="9962" w:type="dxa"/>
          </w:tcPr>
          <w:p w14:paraId="0D71794F" w14:textId="318522EE" w:rsidR="00364491" w:rsidRPr="00D22F27" w:rsidRDefault="00364491" w:rsidP="00364491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bookmarkStart w:id="1" w:name="_Hlk147573939"/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</w:t>
            </w:r>
            <w:bookmarkStart w:id="2" w:name="_Hlk147574595"/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ó đồ thị đối xứng qua trục hoành</w:t>
            </w:r>
            <w:bookmarkEnd w:id="2"/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bookmarkEnd w:id="1"/>
          <w:p w14:paraId="704EC225" w14:textId="554775F5" w:rsidR="00364491" w:rsidRPr="00D22F27" w:rsidRDefault="00364491" w:rsidP="00307784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  <w:tr w:rsidR="00D22F27" w:rsidRPr="00D22F27" w14:paraId="454B53E9" w14:textId="77777777" w:rsidTr="00307784">
        <w:tc>
          <w:tcPr>
            <w:tcW w:w="9962" w:type="dxa"/>
          </w:tcPr>
          <w:p w14:paraId="6524827C" w14:textId="7F54D2CF" w:rsidR="00364491" w:rsidRPr="00D22F27" w:rsidRDefault="00364491" w:rsidP="00364491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Hàm số </w:t>
            </w:r>
            <w:bookmarkStart w:id="3" w:name="_Hlk147574436"/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 </w:t>
            </w:r>
            <w:bookmarkEnd w:id="3"/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ó đồ thị đối xứng qua trục hoành.</w:t>
            </w:r>
          </w:p>
          <w:p w14:paraId="4027789F" w14:textId="43F08E6E" w:rsidR="00364491" w:rsidRPr="00D22F27" w:rsidRDefault="00364491" w:rsidP="00307784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  <w:tr w:rsidR="00D22F27" w:rsidRPr="00D22F27" w14:paraId="06BFE5E9" w14:textId="77777777" w:rsidTr="00307784">
        <w:tc>
          <w:tcPr>
            <w:tcW w:w="9962" w:type="dxa"/>
          </w:tcPr>
          <w:p w14:paraId="748FE739" w14:textId="3BF88C27" w:rsidR="00364491" w:rsidRPr="00D22F27" w:rsidRDefault="00364491" w:rsidP="00364491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</w:t>
            </w:r>
            <w:bookmarkStart w:id="4" w:name="_Hlk147574678"/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ó đồ thị đối xứng qua trục tung</w:t>
            </w:r>
            <w:bookmarkEnd w:id="4"/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75DEFDEA" w14:textId="64CE79DE" w:rsidR="00364491" w:rsidRPr="00D22F27" w:rsidRDefault="00364491" w:rsidP="00307784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  <w:tr w:rsidR="00364491" w:rsidRPr="00D22F27" w14:paraId="382067B5" w14:textId="77777777" w:rsidTr="00307784">
        <w:tc>
          <w:tcPr>
            <w:tcW w:w="9962" w:type="dxa"/>
          </w:tcPr>
          <w:p w14:paraId="3722E9FB" w14:textId="77777777" w:rsidR="00364491" w:rsidRPr="00D22F27" w:rsidRDefault="00364491" w:rsidP="00364491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</w:t>
            </w:r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Hàm số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sin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có đồ thị đối xứng qua trục tung .</w:t>
            </w:r>
          </w:p>
          <w:p w14:paraId="0AE3BE57" w14:textId="31310D3B" w:rsidR="00364491" w:rsidRPr="00D22F27" w:rsidRDefault="00364491" w:rsidP="00307784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</w:p>
          <w:p w14:paraId="5E09C6E7" w14:textId="77777777" w:rsidR="00364491" w:rsidRPr="00D22F27" w:rsidRDefault="00364491" w:rsidP="00307784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64AF26E9" w14:textId="77777777" w:rsidR="00364491" w:rsidRPr="00D22F27" w:rsidRDefault="00364491" w:rsidP="009D10E9">
      <w:pPr>
        <w:rPr>
          <w:rFonts w:cs="Times New Roman"/>
          <w:color w:val="000000" w:themeColor="text1"/>
          <w:sz w:val="26"/>
          <w:szCs w:val="26"/>
        </w:rPr>
      </w:pPr>
    </w:p>
    <w:p w14:paraId="0631FDE9" w14:textId="77777777" w:rsidR="007C0FAD" w:rsidRPr="00D22F27" w:rsidRDefault="007C0FAD" w:rsidP="007C0FAD">
      <w:pPr>
        <w:pStyle w:val="ListParagraph"/>
        <w:ind w:left="1080"/>
        <w:rPr>
          <w:rFonts w:eastAsiaTheme="minorEastAsia" w:cs="Times New Roman"/>
          <w:color w:val="000000" w:themeColor="text1"/>
          <w:sz w:val="26"/>
          <w:szCs w:val="26"/>
        </w:rPr>
      </w:pPr>
    </w:p>
    <w:p w14:paraId="1056A286" w14:textId="1BFDC281" w:rsidR="009F376F" w:rsidRPr="00D22F27" w:rsidRDefault="009F376F" w:rsidP="006C6140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4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Hàm số nào sau đây là hàm số lẻ và tuần hoàn với chu kì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T=2π</m:t>
        </m:r>
      </m:oMath>
      <w:r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D22F27" w:rsidRPr="00D22F27" w14:paraId="2008B0C7" w14:textId="77777777" w:rsidTr="00690C6E">
        <w:tc>
          <w:tcPr>
            <w:tcW w:w="4981" w:type="dxa"/>
          </w:tcPr>
          <w:p w14:paraId="66A59AF6" w14:textId="77777777" w:rsidR="009F376F" w:rsidRPr="00D22F27" w:rsidRDefault="009F376F" w:rsidP="009F376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2.sin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cos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4981" w:type="dxa"/>
          </w:tcPr>
          <w:p w14:paraId="7A36B69D" w14:textId="77777777" w:rsidR="009F376F" w:rsidRPr="00D22F27" w:rsidRDefault="009F376F" w:rsidP="009F376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tan2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</w:tr>
      <w:tr w:rsidR="00D22F27" w:rsidRPr="00D22F27" w14:paraId="2EE5C6E9" w14:textId="77777777" w:rsidTr="00690C6E">
        <w:tc>
          <w:tcPr>
            <w:tcW w:w="4981" w:type="dxa"/>
          </w:tcPr>
          <w:p w14:paraId="087292FF" w14:textId="77777777" w:rsidR="009F376F" w:rsidRPr="00D22F27" w:rsidRDefault="009F376F" w:rsidP="009F376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.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y=cos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</w:tc>
        <w:tc>
          <w:tcPr>
            <w:tcW w:w="4981" w:type="dxa"/>
          </w:tcPr>
          <w:p w14:paraId="5A2D8817" w14:textId="77777777" w:rsidR="009F376F" w:rsidRPr="00D22F27" w:rsidRDefault="009F376F" w:rsidP="009F376F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 xml:space="preserve"> y=cot2x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.</w:t>
            </w:r>
          </w:p>
          <w:p w14:paraId="2E7DE5CD" w14:textId="77777777" w:rsidR="00821160" w:rsidRPr="00D22F27" w:rsidRDefault="00821160" w:rsidP="009F376F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</w:p>
        </w:tc>
      </w:tr>
    </w:tbl>
    <w:p w14:paraId="400C9F87" w14:textId="50A90F09" w:rsidR="009F376F" w:rsidRPr="00D22F27" w:rsidRDefault="009F376F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 xml:space="preserve">Câu 15. 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Tìm tập xác định D của hàm số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y=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1-cosx</m:t>
                </m:r>
              </m:num>
              <m:den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1-sinx</m:t>
                </m:r>
              </m:den>
            </m:f>
          </m:e>
        </m:ra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</m:t>
        </m:r>
      </m:oMath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D22F27" w:rsidRPr="00D22F27" w14:paraId="2BA654B9" w14:textId="77777777" w:rsidTr="00690C6E">
        <w:tc>
          <w:tcPr>
            <w:tcW w:w="4981" w:type="dxa"/>
          </w:tcPr>
          <w:p w14:paraId="3F50D170" w14:textId="77777777" w:rsidR="009F376F" w:rsidRPr="00D22F27" w:rsidRDefault="009F376F" w:rsidP="009F376F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D=R∖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kπ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∈Z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4981" w:type="dxa"/>
          </w:tcPr>
          <w:p w14:paraId="1A7F95E6" w14:textId="77777777" w:rsidR="009F376F" w:rsidRPr="00D22F27" w:rsidRDefault="009F376F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D=R∖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+kπ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∈Z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</w:tr>
      <w:tr w:rsidR="00D22F27" w:rsidRPr="00D22F27" w14:paraId="24FF4F47" w14:textId="77777777" w:rsidTr="00690C6E">
        <w:tc>
          <w:tcPr>
            <w:tcW w:w="4981" w:type="dxa"/>
          </w:tcPr>
          <w:p w14:paraId="270D1194" w14:textId="77777777" w:rsidR="009F376F" w:rsidRPr="00D22F27" w:rsidRDefault="009F376F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D=R∖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+k2π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∈Z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4981" w:type="dxa"/>
          </w:tcPr>
          <w:p w14:paraId="14A10486" w14:textId="77777777" w:rsidR="009F376F" w:rsidRPr="00D22F27" w:rsidRDefault="009F376F" w:rsidP="00CB02EE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D=R∖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2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6"/>
                          <w:szCs w:val="26"/>
                        </w:rPr>
                        <m:t>k∈Z</m:t>
                      </m:r>
                    </m:e>
                  </m:d>
                </m:e>
              </m:d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  <w:p w14:paraId="3B682279" w14:textId="77777777" w:rsidR="007C0FAD" w:rsidRPr="00D22F27" w:rsidRDefault="007C0FA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312999C4" w14:textId="27307DE8" w:rsidR="0072244B" w:rsidRPr="00D22F27" w:rsidRDefault="009F376F" w:rsidP="0072244B">
      <w:pPr>
        <w:tabs>
          <w:tab w:val="left" w:pos="360"/>
          <w:tab w:val="left" w:pos="2880"/>
          <w:tab w:val="left" w:pos="5400"/>
          <w:tab w:val="left" w:pos="7920"/>
        </w:tabs>
        <w:spacing w:after="0" w:line="288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6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</w:t>
      </w:r>
      <w:r w:rsidR="0072244B" w:rsidRPr="00D22F27">
        <w:rPr>
          <w:rFonts w:eastAsia="Times New Roman" w:cs="Times New Roman"/>
          <w:color w:val="000000" w:themeColor="text1"/>
          <w:sz w:val="26"/>
          <w:szCs w:val="26"/>
        </w:rPr>
        <w:t xml:space="preserve">Nghiệm của phương trình cosx = 0  là. </w:t>
      </w:r>
    </w:p>
    <w:p w14:paraId="23FCC08F" w14:textId="77777777" w:rsidR="0072244B" w:rsidRPr="00D22F27" w:rsidRDefault="0072244B" w:rsidP="0072244B">
      <w:pPr>
        <w:tabs>
          <w:tab w:val="left" w:pos="360"/>
          <w:tab w:val="left" w:pos="2880"/>
          <w:tab w:val="left" w:pos="5400"/>
          <w:tab w:val="left" w:pos="7920"/>
        </w:tabs>
        <w:spacing w:after="0" w:line="288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D22F27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 xml:space="preserve">A. </w:t>
      </w:r>
      <w:r w:rsidRPr="00D22F27">
        <w:rPr>
          <w:rFonts w:eastAsia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2322FE31" wp14:editId="107E7552">
            <wp:extent cx="904875" cy="390525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2F27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 xml:space="preserve">B. </w:t>
      </w:r>
      <w:r w:rsidRPr="00D22F27">
        <w:rPr>
          <w:rFonts w:eastAsia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5E678442" wp14:editId="4449BE07">
            <wp:extent cx="714375" cy="39052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2F27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 xml:space="preserve">C. </w:t>
      </w:r>
      <w:r w:rsidRPr="00D22F27">
        <w:rPr>
          <w:rFonts w:eastAsia="Times New Roman" w:cs="Times New Roman"/>
          <w:noProof/>
          <w:color w:val="000000" w:themeColor="text1"/>
          <w:position w:val="-6"/>
          <w:sz w:val="26"/>
          <w:szCs w:val="26"/>
        </w:rPr>
        <w:drawing>
          <wp:inline distT="0" distB="0" distL="0" distR="0" wp14:anchorId="5C0BFB84" wp14:editId="52BCE326">
            <wp:extent cx="457200" cy="180975"/>
            <wp:effectExtent l="0" t="0" r="0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2F27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 xml:space="preserve">D. </w:t>
      </w:r>
      <m:oMath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x=k2π</m:t>
        </m:r>
      </m:oMath>
    </w:p>
    <w:p w14:paraId="57E3FE99" w14:textId="65A77E14" w:rsidR="00C150C1" w:rsidRPr="00D22F27" w:rsidRDefault="009F376F" w:rsidP="00C150C1">
      <w:pPr>
        <w:spacing w:before="80" w:after="0" w:line="288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7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</w:t>
      </w:r>
      <w:r w:rsidR="00C150C1" w:rsidRPr="00D22F27">
        <w:rPr>
          <w:rFonts w:eastAsia="Times New Roman" w:cs="Times New Roman"/>
          <w:color w:val="000000" w:themeColor="text1"/>
          <w:sz w:val="26"/>
          <w:szCs w:val="26"/>
        </w:rPr>
        <w:t xml:space="preserve">Nghiệm của phương trình    tanx =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noProof/>
                <w:color w:val="000000" w:themeColor="text1"/>
                <w:position w:val="-8"/>
                <w:sz w:val="26"/>
                <w:szCs w:val="26"/>
              </w:rPr>
              <w:drawing>
                <wp:inline distT="0" distB="0" distL="0" distR="0" wp14:anchorId="0AAE1AC6" wp14:editId="5445E39D">
                  <wp:extent cx="228600" cy="228600"/>
                  <wp:effectExtent l="0" t="0" r="0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den>
        </m:f>
      </m:oMath>
      <w:r w:rsidR="00C150C1" w:rsidRPr="00D22F27">
        <w:rPr>
          <w:rFonts w:eastAsia="Times New Roman" w:cs="Times New Roman"/>
          <w:color w:val="000000" w:themeColor="text1"/>
          <w:sz w:val="26"/>
          <w:szCs w:val="26"/>
        </w:rPr>
        <w:t xml:space="preserve">  là.</w:t>
      </w:r>
    </w:p>
    <w:p w14:paraId="7DB44D11" w14:textId="1C7E2A6F" w:rsidR="00690C6E" w:rsidRPr="00D22F27" w:rsidRDefault="00C150C1" w:rsidP="00C150C1">
      <w:pPr>
        <w:tabs>
          <w:tab w:val="left" w:pos="360"/>
          <w:tab w:val="left" w:pos="2880"/>
          <w:tab w:val="left" w:pos="5400"/>
          <w:tab w:val="left" w:pos="7920"/>
        </w:tabs>
        <w:spacing w:after="0" w:line="288" w:lineRule="auto"/>
        <w:jc w:val="both"/>
        <w:rPr>
          <w:rFonts w:eastAsia="Times New Roman" w:cs="Times New Roman"/>
          <w:color w:val="000000" w:themeColor="text1"/>
          <w:sz w:val="26"/>
          <w:szCs w:val="26"/>
        </w:rPr>
      </w:pPr>
      <w:r w:rsidRPr="00D22F27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>A.</w:t>
      </w:r>
      <w:r w:rsidR="00A26A34" w:rsidRPr="00D22F27">
        <w:rPr>
          <w:rFonts w:ascii="Cambria Math" w:eastAsia="Times New Roman" w:hAnsi="Cambria Math" w:cs="Times New Roman"/>
          <w:i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3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+kπ</m:t>
        </m:r>
      </m:oMath>
      <w:r w:rsidRPr="00D22F27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 xml:space="preserve">B. </w:t>
      </w:r>
      <w:r w:rsidRPr="00D22F27">
        <w:rPr>
          <w:rFonts w:eastAsia="Times New Roman" w:cs="Times New Roman"/>
          <w:noProof/>
          <w:color w:val="000000" w:themeColor="text1"/>
          <w:position w:val="-24"/>
          <w:sz w:val="26"/>
          <w:szCs w:val="26"/>
        </w:rPr>
        <w:drawing>
          <wp:inline distT="0" distB="0" distL="0" distR="0" wp14:anchorId="1839D508" wp14:editId="7DAE42F5">
            <wp:extent cx="800100" cy="390525"/>
            <wp:effectExtent l="0" t="0" r="0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22F27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 xml:space="preserve">C. </w:t>
      </w:r>
      <m:oMath>
        <m:r>
          <m:rPr>
            <m:sty m:val="bi"/>
          </m:rP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5</m:t>
            </m:r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6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+kπ</m:t>
        </m:r>
      </m:oMath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  <w:r w:rsidRPr="00D22F27">
        <w:rPr>
          <w:rFonts w:eastAsia="Times New Roman" w:cs="Times New Roman"/>
          <w:color w:val="000000" w:themeColor="text1"/>
          <w:sz w:val="26"/>
          <w:szCs w:val="26"/>
        </w:rPr>
        <w:tab/>
      </w:r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>D.</w:t>
      </w:r>
      <w:r w:rsidR="00A26A34" w:rsidRPr="00D22F27">
        <w:rPr>
          <w:rFonts w:ascii="Cambria Math" w:eastAsia="Times New Roman" w:hAnsi="Cambria Math" w:cs="Times New Roman"/>
          <w:i/>
          <w:color w:val="000000" w:themeColor="text1"/>
          <w:sz w:val="26"/>
          <w:szCs w:val="26"/>
        </w:rPr>
        <w:t xml:space="preserve"> </w:t>
      </w:r>
      <m:oMath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000000" w:themeColor="text1"/>
                <w:sz w:val="26"/>
                <w:szCs w:val="26"/>
              </w:rPr>
              <m:t>6</m:t>
            </m:r>
          </m:den>
        </m:f>
        <m:r>
          <w:rPr>
            <w:rFonts w:ascii="Cambria Math" w:eastAsia="Times New Roman" w:hAnsi="Cambria Math" w:cs="Times New Roman"/>
            <w:color w:val="000000" w:themeColor="text1"/>
            <w:sz w:val="26"/>
            <w:szCs w:val="26"/>
          </w:rPr>
          <m:t>+kπ</m:t>
        </m:r>
      </m:oMath>
      <w:r w:rsidRPr="00D22F27">
        <w:rPr>
          <w:rFonts w:eastAsia="Times New Roman" w:cs="Times New Roman"/>
          <w:b/>
          <w:color w:val="000000" w:themeColor="text1"/>
          <w:sz w:val="26"/>
          <w:szCs w:val="26"/>
        </w:rPr>
        <w:t xml:space="preserve"> </w:t>
      </w:r>
    </w:p>
    <w:p w14:paraId="08FD7F16" w14:textId="1F58EE69" w:rsidR="007E07BD" w:rsidRPr="00D22F27" w:rsidRDefault="007E07B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8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Trên đoạ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0;π</m:t>
            </m:r>
          </m:e>
        </m: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,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phương trình 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inx=cosx</m:t>
        </m:r>
      </m:oMath>
      <w:r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 có bao nhiêu nghiệm 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D22F27" w:rsidRPr="00D22F27" w14:paraId="6E18571B" w14:textId="77777777" w:rsidTr="00690C6E">
        <w:tc>
          <w:tcPr>
            <w:tcW w:w="2490" w:type="dxa"/>
          </w:tcPr>
          <w:p w14:paraId="000136DA" w14:textId="77777777" w:rsidR="007E07BD" w:rsidRPr="00D22F27" w:rsidRDefault="007E07BD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1.</w:t>
            </w:r>
          </w:p>
        </w:tc>
        <w:tc>
          <w:tcPr>
            <w:tcW w:w="2490" w:type="dxa"/>
          </w:tcPr>
          <w:p w14:paraId="49A20417" w14:textId="77777777" w:rsidR="007E07BD" w:rsidRPr="00D22F27" w:rsidRDefault="007E07BD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B.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2.</w:t>
            </w:r>
          </w:p>
        </w:tc>
        <w:tc>
          <w:tcPr>
            <w:tcW w:w="2491" w:type="dxa"/>
          </w:tcPr>
          <w:p w14:paraId="6783B75A" w14:textId="77777777" w:rsidR="007E07BD" w:rsidRPr="00D22F27" w:rsidRDefault="007E07BD" w:rsidP="00CB02E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0.</w:t>
            </w:r>
          </w:p>
        </w:tc>
        <w:tc>
          <w:tcPr>
            <w:tcW w:w="2491" w:type="dxa"/>
          </w:tcPr>
          <w:p w14:paraId="4E9A8B5D" w14:textId="77777777" w:rsidR="007E07BD" w:rsidRPr="00D22F27" w:rsidRDefault="007E07B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vô số nghiệm.</w:t>
            </w:r>
          </w:p>
          <w:p w14:paraId="431DECF5" w14:textId="77777777" w:rsidR="00821160" w:rsidRPr="00D22F27" w:rsidRDefault="00821160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36D29A6D" w14:textId="5876E38F" w:rsidR="007E07BD" w:rsidRPr="00D22F27" w:rsidRDefault="007E07B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9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Tổng tất cả các nghiệm trên đoạn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0;2π</m:t>
            </m:r>
          </m:e>
        </m:d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>của phương trình</m:t>
        </m:r>
      </m:oMath>
    </w:p>
    <w:p w14:paraId="487B0590" w14:textId="77777777" w:rsidR="007E07BD" w:rsidRPr="00D22F27" w:rsidRDefault="007E07B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e>
        </m:rad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.tanx-3=0</m:t>
        </m:r>
      </m:oMath>
      <w:r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90"/>
        <w:gridCol w:w="2490"/>
        <w:gridCol w:w="2491"/>
        <w:gridCol w:w="2491"/>
      </w:tblGrid>
      <w:tr w:rsidR="00D22F27" w:rsidRPr="00D22F27" w14:paraId="596EF092" w14:textId="77777777" w:rsidTr="00690C6E">
        <w:tc>
          <w:tcPr>
            <w:tcW w:w="2490" w:type="dxa"/>
          </w:tcPr>
          <w:p w14:paraId="32914778" w14:textId="77777777" w:rsidR="007E07BD" w:rsidRPr="00D22F27" w:rsidRDefault="007E07B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2490" w:type="dxa"/>
          </w:tcPr>
          <w:p w14:paraId="0A6F9E7D" w14:textId="77777777" w:rsidR="007E07BD" w:rsidRPr="00D22F27" w:rsidRDefault="007E07B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4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2491" w:type="dxa"/>
          </w:tcPr>
          <w:p w14:paraId="771FD75B" w14:textId="307F2364" w:rsidR="007E07BD" w:rsidRPr="00D22F27" w:rsidRDefault="007E07BD" w:rsidP="00CB02E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π.</m:t>
              </m:r>
            </m:oMath>
          </w:p>
        </w:tc>
        <w:tc>
          <w:tcPr>
            <w:tcW w:w="2491" w:type="dxa"/>
          </w:tcPr>
          <w:p w14:paraId="76498A27" w14:textId="458F9620" w:rsidR="007E07BD" w:rsidRPr="00D22F27" w:rsidRDefault="007E07BD" w:rsidP="007E07BD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5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  <w:p w14:paraId="1B95B5DF" w14:textId="77777777" w:rsidR="00821160" w:rsidRPr="00D22F27" w:rsidRDefault="00821160" w:rsidP="007E07B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100FF299" w14:textId="42332ABF" w:rsidR="007E07BD" w:rsidRPr="00D22F27" w:rsidRDefault="007E07BD" w:rsidP="00CB02EE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20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Phương trình </w:t>
      </w:r>
      <m:oMath>
        <m:func>
          <m:funcPr>
            <m:ctrl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π.cos3x</m:t>
                </m:r>
              </m:e>
            </m:d>
          </m:e>
        </m:func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=1</m:t>
        </m:r>
      </m:oMath>
      <w:r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 có nghiệm là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D22F27" w:rsidRPr="00D22F27" w14:paraId="0D23DEE2" w14:textId="77777777" w:rsidTr="00690C6E">
        <w:tc>
          <w:tcPr>
            <w:tcW w:w="4981" w:type="dxa"/>
          </w:tcPr>
          <w:p w14:paraId="4EDA9E17" w14:textId="77777777" w:rsidR="007E07BD" w:rsidRPr="00D22F27" w:rsidRDefault="007E07BD" w:rsidP="007063CE">
            <w:pPr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8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k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k∈Z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4981" w:type="dxa"/>
          </w:tcPr>
          <w:p w14:paraId="33EFAF46" w14:textId="77777777" w:rsidR="007E07BD" w:rsidRPr="00D22F27" w:rsidRDefault="007E07BD" w:rsidP="007E07B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k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k∈Z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</w:tr>
      <w:tr w:rsidR="007E07BD" w:rsidRPr="00D22F27" w14:paraId="04761822" w14:textId="77777777" w:rsidTr="00690C6E">
        <w:tc>
          <w:tcPr>
            <w:tcW w:w="4981" w:type="dxa"/>
          </w:tcPr>
          <w:p w14:paraId="342A3E66" w14:textId="77777777" w:rsidR="007E07BD" w:rsidRPr="00D22F27" w:rsidRDefault="007E07BD" w:rsidP="0022195D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k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k∈Z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  <w:tc>
          <w:tcPr>
            <w:tcW w:w="4981" w:type="dxa"/>
          </w:tcPr>
          <w:p w14:paraId="53A88EAB" w14:textId="77777777" w:rsidR="007E07BD" w:rsidRPr="00D22F27" w:rsidRDefault="0022195D" w:rsidP="007063CE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</w:t>
            </w:r>
            <w:r w:rsidR="007E07BD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.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x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+kπ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000000" w:themeColor="text1"/>
                      <w:sz w:val="26"/>
                      <w:szCs w:val="26"/>
                    </w:rPr>
                    <m:t>k∈Z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000000" w:themeColor="text1"/>
                  <w:sz w:val="26"/>
                  <w:szCs w:val="26"/>
                </w:rPr>
                <m:t>.</m:t>
              </m:r>
            </m:oMath>
          </w:p>
        </w:tc>
      </w:tr>
    </w:tbl>
    <w:p w14:paraId="418873F1" w14:textId="77777777" w:rsidR="00690C6E" w:rsidRPr="00D22F27" w:rsidRDefault="00690C6E" w:rsidP="00CB02EE">
      <w:pPr>
        <w:rPr>
          <w:rFonts w:cs="Times New Roman"/>
          <w:b/>
          <w:color w:val="000000" w:themeColor="text1"/>
          <w:sz w:val="26"/>
          <w:szCs w:val="26"/>
        </w:rPr>
      </w:pPr>
    </w:p>
    <w:p w14:paraId="2AD4C91B" w14:textId="08A09829" w:rsidR="00FE5C7F" w:rsidRPr="00D22F27" w:rsidRDefault="00FE5C7F" w:rsidP="00CB02EE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21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Tìm khẳng định </w:t>
      </w:r>
      <w:r w:rsidRPr="00D22F27">
        <w:rPr>
          <w:rFonts w:cs="Times New Roman"/>
          <w:b/>
          <w:color w:val="000000" w:themeColor="text1"/>
          <w:sz w:val="26"/>
          <w:szCs w:val="26"/>
        </w:rPr>
        <w:t>ĐÚNG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trong các khẳng định sau:</w:t>
      </w:r>
    </w:p>
    <w:p w14:paraId="4033E182" w14:textId="77777777" w:rsidR="00FE5C7F" w:rsidRPr="00D22F27" w:rsidRDefault="00FE5C7F" w:rsidP="00CB02EE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A.</w:t>
      </w:r>
      <w:r w:rsidR="007A6C41"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D22F27">
        <w:rPr>
          <w:rFonts w:cs="Times New Roman"/>
          <w:color w:val="000000" w:themeColor="text1"/>
          <w:sz w:val="26"/>
          <w:szCs w:val="26"/>
        </w:rPr>
        <w:t>Qua hai điểm phân biệt có duy nhất một mặt phẳng.</w:t>
      </w:r>
    </w:p>
    <w:p w14:paraId="7F21C3E8" w14:textId="4B92523F" w:rsidR="00816778" w:rsidRPr="00D22F27" w:rsidRDefault="00FE5C7F" w:rsidP="00816778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B.</w:t>
      </w:r>
      <w:r w:rsidR="00816778" w:rsidRPr="00D22F27">
        <w:rPr>
          <w:rFonts w:cs="Times New Roman"/>
          <w:color w:val="000000" w:themeColor="text1"/>
          <w:sz w:val="26"/>
          <w:szCs w:val="26"/>
        </w:rPr>
        <w:t xml:space="preserve"> Qua ba điểm phân biệt không thẳng hàng có duy nhất một mặt phẳng.</w:t>
      </w:r>
    </w:p>
    <w:p w14:paraId="4F5951D9" w14:textId="77777777" w:rsidR="00816778" w:rsidRPr="00D22F27" w:rsidRDefault="00FE5C7F" w:rsidP="00816778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.</w:t>
      </w:r>
      <w:r w:rsidR="007A6C41"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="00816778" w:rsidRPr="00D22F27">
        <w:rPr>
          <w:rFonts w:cs="Times New Roman"/>
          <w:color w:val="000000" w:themeColor="text1"/>
          <w:sz w:val="26"/>
          <w:szCs w:val="26"/>
        </w:rPr>
        <w:t>Qua ba điểm phân biệt bất kì có duy nhất một mặt phẳng.</w:t>
      </w:r>
    </w:p>
    <w:p w14:paraId="42F6481B" w14:textId="77777777" w:rsidR="00FE5C7F" w:rsidRPr="00D22F27" w:rsidRDefault="00FE5C7F" w:rsidP="00CB02EE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D.</w:t>
      </w:r>
      <w:r w:rsidR="007A6C41"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D22F27">
        <w:rPr>
          <w:rFonts w:cs="Times New Roman"/>
          <w:color w:val="000000" w:themeColor="text1"/>
          <w:sz w:val="26"/>
          <w:szCs w:val="26"/>
        </w:rPr>
        <w:t>Qua bốn điểm phân biệt bất kì có duy nhất một mặt phẳng.</w:t>
      </w:r>
    </w:p>
    <w:p w14:paraId="3B1956E3" w14:textId="77777777" w:rsidR="009E27D0" w:rsidRPr="00D22F27" w:rsidRDefault="009E27D0" w:rsidP="00CB02EE">
      <w:pPr>
        <w:rPr>
          <w:rFonts w:cs="Times New Roman"/>
          <w:b/>
          <w:color w:val="000000" w:themeColor="text1"/>
          <w:sz w:val="26"/>
          <w:szCs w:val="26"/>
        </w:rPr>
      </w:pPr>
    </w:p>
    <w:p w14:paraId="7D390733" w14:textId="4F0991B2" w:rsidR="00FE5C7F" w:rsidRPr="00D22F27" w:rsidRDefault="00FE5C7F" w:rsidP="00CB02EE">
      <w:pPr>
        <w:rPr>
          <w:rFonts w:cs="Times New Roman"/>
          <w:b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22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74"/>
        <w:gridCol w:w="3588"/>
      </w:tblGrid>
      <w:tr w:rsidR="00D22F27" w:rsidRPr="00D22F27" w14:paraId="6FDFDDEB" w14:textId="77777777" w:rsidTr="00690C6E">
        <w:tc>
          <w:tcPr>
            <w:tcW w:w="6374" w:type="dxa"/>
          </w:tcPr>
          <w:p w14:paraId="0FD6361A" w14:textId="02DD99C3" w:rsidR="00FE5C7F" w:rsidRPr="00D22F27" w:rsidRDefault="00FE5C7F" w:rsidP="00FE5C7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Cho hình tứ diện ABCD. Gọi G là trọng tâm tam giác BCD. Giao tuyến của</w:t>
            </w:r>
            <w:r w:rsidR="00F347F7"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hai mặt phẳng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(ACD)</w:t>
            </w:r>
            <w:r w:rsidR="00F347F7"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và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(GAB) là AN với :</w:t>
            </w:r>
          </w:p>
          <w:p w14:paraId="47233E68" w14:textId="77777777" w:rsidR="00FE5C7F" w:rsidRPr="00D22F27" w:rsidRDefault="00FE5C7F" w:rsidP="00FE5C7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Điểm N là trung điểm của AB.</w:t>
            </w:r>
          </w:p>
          <w:p w14:paraId="2E1DE37D" w14:textId="77777777" w:rsidR="00FE5C7F" w:rsidRPr="00D22F27" w:rsidRDefault="00FE5C7F" w:rsidP="00FE5C7F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Điểm N là trung điểm của </w:t>
            </w:r>
            <w:r w:rsidR="00B743B3" w:rsidRPr="00D22F27">
              <w:rPr>
                <w:rFonts w:cs="Times New Roman"/>
                <w:color w:val="000000" w:themeColor="text1"/>
                <w:sz w:val="26"/>
                <w:szCs w:val="26"/>
              </w:rPr>
              <w:t>A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C.</w:t>
            </w:r>
          </w:p>
          <w:p w14:paraId="379C3F96" w14:textId="77777777" w:rsidR="00364491" w:rsidRPr="00D22F27" w:rsidRDefault="00FE5C7F" w:rsidP="00364491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364491" w:rsidRPr="00D22F27">
              <w:rPr>
                <w:rFonts w:cs="Times New Roman"/>
                <w:color w:val="000000" w:themeColor="text1"/>
                <w:sz w:val="26"/>
                <w:szCs w:val="26"/>
              </w:rPr>
              <w:t>Điểm N là trung điểm của BD.</w:t>
            </w:r>
          </w:p>
          <w:p w14:paraId="3B927AC2" w14:textId="2640C4F5" w:rsidR="00364491" w:rsidRPr="00D22F27" w:rsidRDefault="00FE5C7F" w:rsidP="00364491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="00364491"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Điểm N là trung điểm </w:t>
            </w:r>
            <w:r w:rsidR="003C15C1">
              <w:rPr>
                <w:rFonts w:cs="Times New Roman"/>
                <w:color w:val="000000" w:themeColor="text1"/>
                <w:sz w:val="26"/>
                <w:szCs w:val="26"/>
              </w:rPr>
              <w:t xml:space="preserve">của </w:t>
            </w:r>
            <w:r w:rsidR="00364491" w:rsidRPr="00D22F27">
              <w:rPr>
                <w:rFonts w:cs="Times New Roman"/>
                <w:color w:val="000000" w:themeColor="text1"/>
                <w:sz w:val="26"/>
                <w:szCs w:val="26"/>
              </w:rPr>
              <w:t>CD.</w:t>
            </w:r>
          </w:p>
          <w:p w14:paraId="6C906EA2" w14:textId="77777777" w:rsidR="00FE5C7F" w:rsidRPr="00D22F27" w:rsidRDefault="00FE5C7F" w:rsidP="00364491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588" w:type="dxa"/>
          </w:tcPr>
          <w:p w14:paraId="7BF13735" w14:textId="77777777" w:rsidR="00FE5C7F" w:rsidRPr="00D22F27" w:rsidRDefault="00FE5C7F" w:rsidP="00FE5C7F">
            <w:pPr>
              <w:jc w:val="center"/>
              <w:rPr>
                <w:rFonts w:cs="Times New Roman"/>
                <w:b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object w:dxaOrig="3320" w:dyaOrig="3000" w14:anchorId="677BA4DB">
                <v:shape id="_x0000_i1030" type="#_x0000_t75" style="width:165.75pt;height:150pt" o:ole="">
                  <v:imagedata r:id="rId22" o:title=""/>
                </v:shape>
                <o:OLEObject Type="Embed" ProgID="PBrush" ShapeID="_x0000_i1030" DrawAspect="Content" ObjectID="_1759236996" r:id="rId23"/>
              </w:object>
            </w:r>
          </w:p>
        </w:tc>
      </w:tr>
    </w:tbl>
    <w:p w14:paraId="4C19AA00" w14:textId="77777777" w:rsidR="00F82A77" w:rsidRPr="00D22F27" w:rsidRDefault="00FE5C7F" w:rsidP="00C30693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23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Trong không gian, cho ba đường thẳng phân biệt a,b,c trong đó a </w:t>
      </w:r>
      <w:r w:rsidRPr="00D22F27">
        <w:rPr>
          <w:rFonts w:cs="Times New Roman"/>
          <w:b/>
          <w:color w:val="000000" w:themeColor="text1"/>
          <w:sz w:val="26"/>
          <w:szCs w:val="26"/>
        </w:rPr>
        <w:t>//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b.</w:t>
      </w:r>
      <w:r w:rsidR="00C30693" w:rsidRPr="00D22F27">
        <w:rPr>
          <w:rFonts w:cs="Times New Roman"/>
          <w:color w:val="000000" w:themeColor="text1"/>
          <w:sz w:val="26"/>
          <w:szCs w:val="26"/>
        </w:rPr>
        <w:t xml:space="preserve"> </w:t>
      </w:r>
    </w:p>
    <w:p w14:paraId="7A516F56" w14:textId="5F01334B" w:rsidR="00C30693" w:rsidRPr="00D22F27" w:rsidRDefault="00C30693" w:rsidP="00C30693">
      <w:pPr>
        <w:rPr>
          <w:rFonts w:cs="Times New Roman"/>
          <w:b/>
          <w:color w:val="000000" w:themeColor="text1"/>
          <w:sz w:val="26"/>
          <w:szCs w:val="26"/>
        </w:rPr>
      </w:pPr>
      <w:r w:rsidRPr="00D22F27">
        <w:rPr>
          <w:rFonts w:cs="Times New Roman"/>
          <w:color w:val="000000" w:themeColor="text1"/>
          <w:sz w:val="26"/>
          <w:szCs w:val="26"/>
        </w:rPr>
        <w:t xml:space="preserve">Khẳng định nào sau đây </w:t>
      </w:r>
      <w:r w:rsidRPr="00D22F27">
        <w:rPr>
          <w:rFonts w:cs="Times New Roman"/>
          <w:b/>
          <w:color w:val="000000" w:themeColor="text1"/>
          <w:sz w:val="26"/>
          <w:szCs w:val="26"/>
        </w:rPr>
        <w:t>SAI ?</w:t>
      </w:r>
    </w:p>
    <w:p w14:paraId="212936E5" w14:textId="77777777" w:rsidR="00C30693" w:rsidRPr="00D22F27" w:rsidRDefault="00C30693" w:rsidP="00C30693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A.</w:t>
      </w:r>
      <w:r w:rsidR="007A6C41"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Nếu a </w:t>
      </w:r>
      <w:r w:rsidRPr="00D22F27">
        <w:rPr>
          <w:rFonts w:cs="Times New Roman"/>
          <w:b/>
          <w:color w:val="000000" w:themeColor="text1"/>
          <w:sz w:val="26"/>
          <w:szCs w:val="26"/>
        </w:rPr>
        <w:t>//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c thì b </w:t>
      </w:r>
      <w:r w:rsidRPr="00D22F27">
        <w:rPr>
          <w:rFonts w:cs="Times New Roman"/>
          <w:b/>
          <w:color w:val="000000" w:themeColor="text1"/>
          <w:sz w:val="26"/>
          <w:szCs w:val="26"/>
        </w:rPr>
        <w:t>//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c.</w:t>
      </w:r>
    </w:p>
    <w:p w14:paraId="452BC463" w14:textId="77777777" w:rsidR="00C30693" w:rsidRPr="00D22F27" w:rsidRDefault="00C30693" w:rsidP="00C30693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B</w:t>
      </w:r>
      <w:r w:rsidRPr="00D22F27">
        <w:rPr>
          <w:rFonts w:cs="Times New Roman"/>
          <w:color w:val="000000" w:themeColor="text1"/>
          <w:sz w:val="26"/>
          <w:szCs w:val="26"/>
        </w:rPr>
        <w:t>.</w:t>
      </w:r>
      <w:r w:rsidR="007A6C41" w:rsidRPr="00D22F27">
        <w:rPr>
          <w:rFonts w:cs="Times New Roman"/>
          <w:color w:val="000000" w:themeColor="text1"/>
          <w:sz w:val="26"/>
          <w:szCs w:val="26"/>
        </w:rPr>
        <w:t xml:space="preserve"> </w:t>
      </w:r>
      <w:r w:rsidRPr="00D22F27">
        <w:rPr>
          <w:rFonts w:cs="Times New Roman"/>
          <w:color w:val="000000" w:themeColor="text1"/>
          <w:sz w:val="26"/>
          <w:szCs w:val="26"/>
        </w:rPr>
        <w:t>Nếu c cắt a thì c cũng cắt b.</w:t>
      </w:r>
    </w:p>
    <w:p w14:paraId="3B19D199" w14:textId="77777777" w:rsidR="00C30693" w:rsidRPr="00D22F27" w:rsidRDefault="00C30693" w:rsidP="00C30693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.</w:t>
      </w:r>
      <w:r w:rsidR="007A6C41"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Nếu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A∈</m:t>
        </m:r>
        <m:r>
          <m:rPr>
            <m:sty m:val="p"/>
          </m:rPr>
          <w:rPr>
            <w:rFonts w:ascii="Cambria Math" w:hAnsi="Cambria Math" w:cs="Times New Roman"/>
            <w:color w:val="000000" w:themeColor="text1"/>
            <w:sz w:val="26"/>
            <w:szCs w:val="26"/>
          </w:rPr>
          <m:t>a và B∈b</m:t>
        </m:r>
      </m:oMath>
      <w:r w:rsidRPr="00D22F27">
        <w:rPr>
          <w:rFonts w:eastAsiaTheme="minorEastAsia" w:cs="Times New Roman"/>
          <w:color w:val="000000" w:themeColor="text1"/>
          <w:sz w:val="26"/>
          <w:szCs w:val="26"/>
        </w:rPr>
        <w:t xml:space="preserve"> thì ba đường thẳng a, b, AB đồng phẳng.</w:t>
      </w:r>
    </w:p>
    <w:p w14:paraId="688AA6EF" w14:textId="77777777" w:rsidR="00C30693" w:rsidRPr="00D22F27" w:rsidRDefault="00C30693" w:rsidP="00C30693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eastAsiaTheme="minorEastAsia" w:cs="Times New Roman"/>
          <w:b/>
          <w:color w:val="000000" w:themeColor="text1"/>
          <w:sz w:val="26"/>
          <w:szCs w:val="26"/>
        </w:rPr>
        <w:t>D.</w:t>
      </w:r>
      <w:r w:rsidR="007A6C41" w:rsidRPr="00D22F27">
        <w:rPr>
          <w:rFonts w:eastAsiaTheme="minorEastAsia" w:cs="Times New Roman"/>
          <w:b/>
          <w:color w:val="000000" w:themeColor="text1"/>
          <w:sz w:val="26"/>
          <w:szCs w:val="26"/>
        </w:rPr>
        <w:t xml:space="preserve"> </w:t>
      </w:r>
      <w:r w:rsidRPr="00D22F27">
        <w:rPr>
          <w:rFonts w:eastAsiaTheme="minorEastAsia" w:cs="Times New Roman"/>
          <w:color w:val="000000" w:themeColor="text1"/>
          <w:sz w:val="26"/>
          <w:szCs w:val="26"/>
        </w:rPr>
        <w:t>Tồn tại duy nhất một mặt phẳng đi qua a và b.</w:t>
      </w:r>
    </w:p>
    <w:p w14:paraId="2A32FC30" w14:textId="77777777" w:rsidR="00690C6E" w:rsidRPr="00D22F27" w:rsidRDefault="00690C6E" w:rsidP="00C30693">
      <w:pPr>
        <w:rPr>
          <w:rFonts w:eastAsiaTheme="minorEastAsia" w:cs="Times New Roman"/>
          <w:b/>
          <w:color w:val="000000" w:themeColor="text1"/>
          <w:sz w:val="26"/>
          <w:szCs w:val="26"/>
        </w:rPr>
      </w:pPr>
    </w:p>
    <w:p w14:paraId="01017D5B" w14:textId="0B7EFC55" w:rsidR="00C30693" w:rsidRPr="00D22F27" w:rsidRDefault="00C30693" w:rsidP="00C30693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D22F27">
        <w:rPr>
          <w:rFonts w:eastAsiaTheme="minorEastAsia" w:cs="Times New Roman"/>
          <w:b/>
          <w:color w:val="000000" w:themeColor="text1"/>
          <w:sz w:val="26"/>
          <w:szCs w:val="26"/>
        </w:rPr>
        <w:t>Câu 24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16"/>
        <w:gridCol w:w="3446"/>
      </w:tblGrid>
      <w:tr w:rsidR="00D22F27" w:rsidRPr="00D22F27" w14:paraId="33F45759" w14:textId="77777777" w:rsidTr="00690C6E">
        <w:tc>
          <w:tcPr>
            <w:tcW w:w="6516" w:type="dxa"/>
          </w:tcPr>
          <w:p w14:paraId="3132BD36" w14:textId="77777777" w:rsidR="00C30693" w:rsidRPr="00D22F27" w:rsidRDefault="00C30693" w:rsidP="00C3069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Cho tứ diện ABCD . Gọi M, N, P, Q lần lượt là trung điểm các cạnh AB, AD, CD, BC. Khẳng định nào sau đây </w:t>
            </w: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SAI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?</w:t>
            </w:r>
          </w:p>
          <w:p w14:paraId="0291A075" w14:textId="4F3C800A" w:rsidR="00C30693" w:rsidRPr="00D22F27" w:rsidRDefault="00C30693" w:rsidP="00C30693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MNchéo nhau với PQ.</m:t>
              </m:r>
            </m:oMath>
          </w:p>
          <w:p w14:paraId="27C54D55" w14:textId="77777777" w:rsidR="00C30693" w:rsidRPr="00D22F27" w:rsidRDefault="008A6C69" w:rsidP="00C30693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</w:t>
            </w:r>
            <w:r w:rsidR="00C30693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MN∥PQ và MN=PQ.</m:t>
              </m:r>
            </m:oMath>
          </w:p>
          <w:p w14:paraId="57348724" w14:textId="77777777" w:rsidR="00C30693" w:rsidRPr="00D22F27" w:rsidRDefault="008A6C69" w:rsidP="00C30693">
            <w:pPr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C</w:t>
            </w:r>
            <w:r w:rsidR="00C30693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Tứ giác MNPQ là hình bình hành.</m:t>
              </m:r>
            </m:oMath>
          </w:p>
          <w:p w14:paraId="15314D54" w14:textId="3F93C62A" w:rsidR="00C30693" w:rsidRPr="00D22F27" w:rsidRDefault="008A6C69" w:rsidP="00C3069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D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MN∥BD và MN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6"/>
                      <w:szCs w:val="26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BD.</m:t>
              </m:r>
            </m:oMath>
          </w:p>
        </w:tc>
        <w:tc>
          <w:tcPr>
            <w:tcW w:w="3446" w:type="dxa"/>
          </w:tcPr>
          <w:p w14:paraId="1F705833" w14:textId="77777777" w:rsidR="00C30693" w:rsidRPr="00D22F27" w:rsidRDefault="00C30693" w:rsidP="00C30693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object w:dxaOrig="3040" w:dyaOrig="2770" w14:anchorId="0D7041A6">
                <v:shape id="_x0000_i1031" type="#_x0000_t75" style="width:152.25pt;height:138.75pt" o:ole="">
                  <v:imagedata r:id="rId24" o:title=""/>
                </v:shape>
                <o:OLEObject Type="Embed" ProgID="PBrush" ShapeID="_x0000_i1031" DrawAspect="Content" ObjectID="_1759236997" r:id="rId25"/>
              </w:object>
            </w:r>
          </w:p>
        </w:tc>
      </w:tr>
    </w:tbl>
    <w:p w14:paraId="3FC7BB5D" w14:textId="007410A9" w:rsidR="008A6C69" w:rsidRPr="00D22F27" w:rsidRDefault="008A6C69" w:rsidP="00C30693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25.</w:t>
      </w:r>
      <w:r w:rsid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16"/>
        <w:gridCol w:w="3446"/>
      </w:tblGrid>
      <w:tr w:rsidR="00D22F27" w:rsidRPr="00D22F27" w14:paraId="1239BB70" w14:textId="77777777" w:rsidTr="00690C6E">
        <w:tc>
          <w:tcPr>
            <w:tcW w:w="6516" w:type="dxa"/>
          </w:tcPr>
          <w:p w14:paraId="6C6BA3F1" w14:textId="77777777" w:rsidR="008A6C69" w:rsidRPr="00D22F27" w:rsidRDefault="008A6C69" w:rsidP="008A6C6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Cho hình chóp S.ABCD có đáy ABCD là tứ giác lồi (không có hai cạnh đối diện nào song song. Gọi M, N, P, Q lần lượt là trung điểm SA, SB, SC, SD . Gọi I, E lần lượt là giao điểm của AD với BC và của MQ với NP. </w:t>
            </w:r>
          </w:p>
          <w:p w14:paraId="787D477D" w14:textId="77777777" w:rsidR="008A6C69" w:rsidRPr="00D22F27" w:rsidRDefault="008A6C69" w:rsidP="008A6C6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Khẳng định nào sau đây </w:t>
            </w: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ĐÚNG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 ?</w:t>
            </w:r>
          </w:p>
          <w:p w14:paraId="792C78D3" w14:textId="77777777" w:rsidR="008A6C69" w:rsidRPr="00D22F27" w:rsidRDefault="008A6C69" w:rsidP="008A6C6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A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MQ </w:t>
            </w: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//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CD.</w:t>
            </w:r>
          </w:p>
          <w:p w14:paraId="3A241E94" w14:textId="77777777" w:rsidR="008A6C69" w:rsidRPr="00D22F27" w:rsidRDefault="008A6C69" w:rsidP="008A6C6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>B.</w:t>
            </w:r>
            <w:r w:rsidR="007A6C41"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MN chéo nhau với PQ</w:t>
            </w:r>
            <w:r w:rsidR="007A6C41" w:rsidRPr="00D22F27">
              <w:rPr>
                <w:rFonts w:cs="Times New Roman"/>
                <w:color w:val="000000" w:themeColor="text1"/>
                <w:sz w:val="26"/>
                <w:szCs w:val="26"/>
              </w:rPr>
              <w:t>.</w:t>
            </w:r>
          </w:p>
          <w:p w14:paraId="16B5EB36" w14:textId="77777777" w:rsidR="007A6C41" w:rsidRPr="00D22F27" w:rsidRDefault="007A6C41" w:rsidP="008A6C6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C.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Ba điểm S, I, E thẳng hàng.</w:t>
            </w:r>
          </w:p>
          <w:p w14:paraId="5C0D291E" w14:textId="77777777" w:rsidR="007A6C41" w:rsidRPr="00D22F27" w:rsidRDefault="007A6C41" w:rsidP="008A6C6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b/>
                <w:color w:val="000000" w:themeColor="text1"/>
                <w:sz w:val="26"/>
                <w:szCs w:val="26"/>
              </w:rPr>
              <w:t xml:space="preserve">D. </w:t>
            </w: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>Bốn điểm M, N, P, Q tạo thành một hình tứ diện.</w:t>
            </w:r>
          </w:p>
          <w:p w14:paraId="7FEF4E11" w14:textId="77777777" w:rsidR="008A6C69" w:rsidRPr="00D22F27" w:rsidRDefault="008A6C69" w:rsidP="008A6C69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446" w:type="dxa"/>
          </w:tcPr>
          <w:p w14:paraId="1A92F124" w14:textId="775B5E5B" w:rsidR="008A6C69" w:rsidRPr="00D22F27" w:rsidRDefault="00687507" w:rsidP="008A6C69">
            <w:pPr>
              <w:jc w:val="center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object w:dxaOrig="3290" w:dyaOrig="4000" w14:anchorId="269339D9">
                <v:shape id="_x0000_i1032" type="#_x0000_t75" style="width:164.25pt;height:156.75pt" o:ole="">
                  <v:imagedata r:id="rId26" o:title=""/>
                </v:shape>
                <o:OLEObject Type="Embed" ProgID="PBrush" ShapeID="_x0000_i1032" DrawAspect="Content" ObjectID="_1759236998" r:id="rId27"/>
              </w:object>
            </w:r>
          </w:p>
        </w:tc>
      </w:tr>
    </w:tbl>
    <w:p w14:paraId="797F7BAB" w14:textId="77777777" w:rsidR="009E27D0" w:rsidRPr="00D22F27" w:rsidRDefault="009E27D0" w:rsidP="007A6C41">
      <w:pPr>
        <w:rPr>
          <w:rFonts w:eastAsia="Calibri" w:cs="Times New Roman"/>
          <w:b/>
          <w:color w:val="000000" w:themeColor="text1"/>
          <w:sz w:val="26"/>
          <w:szCs w:val="26"/>
        </w:rPr>
      </w:pPr>
    </w:p>
    <w:p w14:paraId="4BD8647F" w14:textId="6B3F8750" w:rsidR="007A6C41" w:rsidRPr="00D22F27" w:rsidRDefault="007A6C41" w:rsidP="007A6C41">
      <w:pPr>
        <w:rPr>
          <w:rFonts w:eastAsia="Calibri" w:cs="Times New Roman"/>
          <w:b/>
          <w:color w:val="000000" w:themeColor="text1"/>
          <w:sz w:val="26"/>
          <w:szCs w:val="26"/>
        </w:rPr>
      </w:pPr>
      <w:r w:rsidRPr="00D22F27">
        <w:rPr>
          <w:rFonts w:eastAsia="Calibri" w:cs="Times New Roman"/>
          <w:b/>
          <w:color w:val="000000" w:themeColor="text1"/>
          <w:sz w:val="26"/>
          <w:szCs w:val="26"/>
        </w:rPr>
        <w:t>I</w:t>
      </w:r>
      <w:r w:rsidR="006F7F92" w:rsidRPr="00D22F27">
        <w:rPr>
          <w:rFonts w:eastAsia="Calibri" w:cs="Times New Roman"/>
          <w:b/>
          <w:color w:val="000000" w:themeColor="text1"/>
          <w:sz w:val="26"/>
          <w:szCs w:val="26"/>
        </w:rPr>
        <w:t>I</w:t>
      </w:r>
      <w:r w:rsidRPr="00D22F27">
        <w:rPr>
          <w:rFonts w:eastAsia="Calibri" w:cs="Times New Roman"/>
          <w:b/>
          <w:color w:val="000000" w:themeColor="text1"/>
          <w:sz w:val="26"/>
          <w:szCs w:val="26"/>
        </w:rPr>
        <w:t xml:space="preserve"> . PHẦN TỰ LUẬN ( 5 điểm )</w:t>
      </w:r>
      <w:r w:rsidR="002867DA" w:rsidRPr="00D22F27">
        <w:rPr>
          <w:rFonts w:eastAsia="Calibri" w:cs="Times New Roman"/>
          <w:b/>
          <w:color w:val="000000" w:themeColor="text1"/>
          <w:sz w:val="26"/>
          <w:szCs w:val="26"/>
        </w:rPr>
        <w:t xml:space="preserve"> –</w:t>
      </w:r>
      <w:r w:rsidR="004B4421" w:rsidRPr="00D22F27">
        <w:rPr>
          <w:rFonts w:eastAsia="Calibri" w:cs="Times New Roman"/>
          <w:b/>
          <w:color w:val="000000" w:themeColor="text1"/>
          <w:sz w:val="26"/>
          <w:szCs w:val="26"/>
        </w:rPr>
        <w:t xml:space="preserve"> Mã đề 112</w:t>
      </w:r>
      <w:r w:rsidR="002867DA" w:rsidRPr="00D22F27">
        <w:rPr>
          <w:rFonts w:eastAsia="Calibri" w:cs="Times New Roman"/>
          <w:b/>
          <w:color w:val="000000" w:themeColor="text1"/>
          <w:sz w:val="26"/>
          <w:szCs w:val="26"/>
        </w:rPr>
        <w:t>.</w:t>
      </w:r>
    </w:p>
    <w:p w14:paraId="79779F58" w14:textId="6FA8D36C" w:rsidR="005B6D29" w:rsidRPr="00D22F27" w:rsidRDefault="005B6D29" w:rsidP="005B6D29">
      <w:pPr>
        <w:rPr>
          <w:rFonts w:cs="Times New Roman"/>
          <w:b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1</w:t>
      </w:r>
      <w:r w:rsidR="009E27D0" w:rsidRPr="00D22F27">
        <w:rPr>
          <w:rFonts w:cs="Times New Roman"/>
          <w:b/>
          <w:color w:val="000000" w:themeColor="text1"/>
          <w:sz w:val="26"/>
          <w:szCs w:val="26"/>
        </w:rPr>
        <w:t xml:space="preserve"> </w:t>
      </w:r>
      <w:r w:rsidRPr="00D22F27">
        <w:rPr>
          <w:rFonts w:cs="Times New Roman"/>
          <w:b/>
          <w:color w:val="000000" w:themeColor="text1"/>
          <w:sz w:val="26"/>
          <w:szCs w:val="26"/>
        </w:rPr>
        <w:t xml:space="preserve">(2,5 điểm). </w:t>
      </w:r>
    </w:p>
    <w:p w14:paraId="15DC9479" w14:textId="16FD4B67" w:rsidR="008F017F" w:rsidRPr="00905199" w:rsidRDefault="005B6D29" w:rsidP="008F017F">
      <w:pPr>
        <w:rPr>
          <w:rFonts w:eastAsiaTheme="minorEastAsia" w:cs="Times New Roman"/>
          <w:color w:val="000000" w:themeColor="text1"/>
          <w:sz w:val="26"/>
          <w:szCs w:val="26"/>
        </w:rPr>
      </w:pPr>
      <w:r w:rsidRPr="00905199">
        <w:rPr>
          <w:rFonts w:cs="Times New Roman"/>
          <w:b/>
          <w:color w:val="000000" w:themeColor="text1"/>
          <w:sz w:val="26"/>
          <w:szCs w:val="26"/>
        </w:rPr>
        <w:t xml:space="preserve">    </w:t>
      </w:r>
      <w:r w:rsidR="008F017F" w:rsidRPr="00905199">
        <w:rPr>
          <w:rFonts w:cs="Times New Roman"/>
          <w:b/>
          <w:color w:val="000000" w:themeColor="text1"/>
          <w:sz w:val="26"/>
          <w:szCs w:val="26"/>
        </w:rPr>
        <w:t xml:space="preserve"> 1/ </w:t>
      </w:r>
      <w:r w:rsidR="008F017F" w:rsidRPr="00905199">
        <w:rPr>
          <w:rFonts w:eastAsia="Calibri" w:cs="Times New Roman"/>
          <w:color w:val="000000" w:themeColor="text1"/>
          <w:sz w:val="26"/>
          <w:szCs w:val="26"/>
          <w:lang w:val="pt-BR"/>
        </w:rPr>
        <w:t xml:space="preserve">Chứng minh rằng: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Times New Roman"/>
                <w:color w:val="000000" w:themeColor="text1"/>
                <w:sz w:val="32"/>
                <w:szCs w:val="32"/>
              </w:rPr>
              <m:t>cos3x</m:t>
            </m:r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+</m:t>
            </m:r>
            <m:r>
              <w:rPr>
                <w:rFonts w:ascii="Cambria Math" w:eastAsia="Calibri" w:hAnsi="Cambria Math" w:cs="Times New Roman"/>
                <w:color w:val="000000" w:themeColor="text1"/>
                <w:sz w:val="32"/>
                <w:szCs w:val="32"/>
              </w:rPr>
              <m:t>cosx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2</m:t>
            </m:r>
            <m:func>
              <m:func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32"/>
                    <w:szCs w:val="32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32"/>
                        <w:szCs w:val="32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32"/>
                        <w:szCs w:val="32"/>
                      </w:rPr>
                      <m:t>2</m:t>
                    </m:r>
                  </m:sup>
                </m:sSup>
              </m:fName>
              <m:e>
                <m:r>
                  <w:rPr>
                    <w:rFonts w:ascii="Cambria Math" w:hAnsi="Cambria Math" w:cs="Times New Roman"/>
                    <w:color w:val="000000" w:themeColor="text1"/>
                    <w:sz w:val="32"/>
                    <w:szCs w:val="32"/>
                  </w:rPr>
                  <m:t>x</m:t>
                </m:r>
              </m:e>
            </m:func>
            <m:r>
              <w:rPr>
                <w:rFonts w:ascii="Cambria Math" w:hAnsi="Cambria Math" w:cs="Times New Roman"/>
                <w:color w:val="000000" w:themeColor="text1"/>
                <w:sz w:val="32"/>
                <w:szCs w:val="32"/>
              </w:rPr>
              <m:t>-1</m:t>
            </m:r>
          </m:den>
        </m:f>
      </m:oMath>
      <w:r w:rsidR="008F017F" w:rsidRPr="00905199">
        <w:rPr>
          <w:rFonts w:eastAsia="Calibri" w:cs="Times New Roman"/>
          <w:color w:val="000000" w:themeColor="text1"/>
          <w:sz w:val="26"/>
          <w:szCs w:val="26"/>
        </w:rPr>
        <w:t xml:space="preserve"> = </w:t>
      </w:r>
      <m:oMath>
        <m:r>
          <w:rPr>
            <w:rFonts w:ascii="Cambria Math" w:cs="Times New Roman"/>
            <w:color w:val="000000" w:themeColor="text1"/>
            <w:sz w:val="26"/>
            <w:szCs w:val="26"/>
          </w:rPr>
          <m:t>2</m:t>
        </m:r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cosx</m:t>
        </m:r>
      </m:oMath>
      <w:r w:rsidR="008F017F" w:rsidRPr="00905199">
        <w:rPr>
          <w:rFonts w:cs="Times New Roman"/>
          <w:color w:val="000000" w:themeColor="text1"/>
          <w:sz w:val="26"/>
          <w:szCs w:val="26"/>
        </w:rPr>
        <w:t xml:space="preserve"> ( với giả thiết biểu thức có nghĩa)</w:t>
      </w:r>
    </w:p>
    <w:p w14:paraId="4A38B109" w14:textId="3CC0234B" w:rsidR="008F017F" w:rsidRPr="00940211" w:rsidRDefault="008F017F" w:rsidP="008F017F">
      <w:pPr>
        <w:rPr>
          <w:rFonts w:eastAsia="Times New Roman" w:cs="Times New Roman"/>
          <w:b/>
          <w:color w:val="000000" w:themeColor="text1"/>
          <w:sz w:val="24"/>
          <w:szCs w:val="24"/>
        </w:rPr>
      </w:pPr>
      <w:r w:rsidRPr="00905199">
        <w:rPr>
          <w:rFonts w:cs="Times New Roman"/>
          <w:b/>
          <w:bCs/>
          <w:color w:val="000000" w:themeColor="text1"/>
          <w:sz w:val="26"/>
          <w:szCs w:val="26"/>
        </w:rPr>
        <w:t xml:space="preserve">    2/</w:t>
      </w:r>
      <w:r w:rsidRPr="00940211">
        <w:rPr>
          <w:rFonts w:cs="Times New Roman"/>
          <w:color w:val="000000" w:themeColor="text1"/>
          <w:sz w:val="26"/>
          <w:szCs w:val="26"/>
        </w:rPr>
        <w:t xml:space="preserve"> </w:t>
      </w:r>
      <w:r w:rsidRPr="00940211">
        <w:rPr>
          <w:rFonts w:eastAsia="Times New Roman" w:cs="Times New Roman"/>
          <w:color w:val="000000" w:themeColor="text1"/>
          <w:sz w:val="24"/>
          <w:szCs w:val="24"/>
        </w:rPr>
        <w:t>Cho</w:t>
      </w:r>
      <w:r w:rsidRPr="00940211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b/>
                <w:i/>
                <w:color w:val="000000" w:themeColor="text1"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Times New Roman"/>
                <w:color w:val="000000" w:themeColor="text1"/>
                <w:sz w:val="24"/>
                <w:szCs w:val="24"/>
              </w:rPr>
              <m:t>2</m:t>
            </m:r>
          </m:den>
        </m:f>
        <m:r>
          <m:rPr>
            <m:sty m:val="bi"/>
          </m:rPr>
          <w:rPr>
            <w:rFonts w:ascii="Cambria Math" w:eastAsia="Times New Roman" w:hAnsi="Cambria Math" w:cs="Times New Roman"/>
            <w:color w:val="000000" w:themeColor="text1"/>
            <w:sz w:val="24"/>
            <w:szCs w:val="24"/>
          </w:rPr>
          <m:t>&lt;</m:t>
        </m:r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α</m:t>
        </m:r>
        <m:r>
          <m:rPr>
            <m:sty m:val="bi"/>
          </m:rPr>
          <w:rPr>
            <w:rFonts w:ascii="Cambria Math" w:eastAsia="Times New Roman" w:hAnsi="Cambria Math" w:cs="Times New Roman"/>
            <w:color w:val="000000" w:themeColor="text1"/>
            <w:sz w:val="24"/>
            <w:szCs w:val="24"/>
          </w:rPr>
          <m:t>&lt;π</m:t>
        </m:r>
      </m:oMath>
      <w:r w:rsidRPr="00940211">
        <w:rPr>
          <w:rFonts w:eastAsia="Times New Roman" w:cs="Times New Roman"/>
          <w:b/>
          <w:color w:val="000000" w:themeColor="text1"/>
          <w:sz w:val="24"/>
          <w:szCs w:val="24"/>
        </w:rPr>
        <w:t xml:space="preserve"> </w:t>
      </w:r>
      <w:r w:rsidRPr="00940211">
        <w:rPr>
          <w:rFonts w:eastAsia="Times New Roman" w:cs="Times New Roman"/>
          <w:color w:val="000000" w:themeColor="text1"/>
          <w:sz w:val="24"/>
          <w:szCs w:val="24"/>
        </w:rPr>
        <w:t>và</w:t>
      </w:r>
      <w:r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w:r w:rsidRPr="00940211">
        <w:rPr>
          <w:rFonts w:eastAsia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color w:val="000000" w:themeColor="text1"/>
            <w:sz w:val="26"/>
            <w:szCs w:val="26"/>
          </w:rPr>
          <m:t>sinα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6"/>
                <w:szCs w:val="26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3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6"/>
                <w:szCs w:val="26"/>
              </w:rPr>
              <m:t>4</m:t>
            </m:r>
          </m:den>
        </m:f>
      </m:oMath>
      <w:r w:rsidRPr="00940211">
        <w:rPr>
          <w:rFonts w:eastAsia="Times New Roman" w:cs="Times New Roman"/>
          <w:b/>
          <w:color w:val="000000" w:themeColor="text1"/>
          <w:sz w:val="24"/>
          <w:szCs w:val="24"/>
        </w:rPr>
        <w:t xml:space="preserve"> . </w:t>
      </w:r>
      <w:r w:rsidRPr="00940211">
        <w:rPr>
          <w:rFonts w:eastAsia="Times New Roman" w:cs="Times New Roman"/>
          <w:color w:val="000000" w:themeColor="text1"/>
          <w:sz w:val="24"/>
          <w:szCs w:val="24"/>
        </w:rPr>
        <w:t xml:space="preserve">Tính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000000" w:themeColor="text1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cs="Times New Roman"/>
                <w:color w:val="000000" w:themeColor="text1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Times New Roman" w:hAnsi="Cambria Math" w:cs="Times New Roman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eastAsia="Times New Roman" w:cs="Times New Roman"/>
                    <w:color w:val="000000" w:themeColor="text1"/>
                    <w:sz w:val="24"/>
                    <w:szCs w:val="24"/>
                  </w:rPr>
                  <m:t>-</m:t>
                </m:r>
                <m:r>
                  <w:rPr>
                    <w:rFonts w:ascii="Cambria Math" w:hAnsi="Cambria Math" w:cs="Times New Roman"/>
                    <w:color w:val="000000" w:themeColor="text1"/>
                    <w:sz w:val="26"/>
                    <w:szCs w:val="26"/>
                  </w:rPr>
                  <m:t>α</m:t>
                </m:r>
              </m:e>
            </m:d>
          </m:e>
        </m:func>
      </m:oMath>
      <w:r w:rsidRPr="006B576D">
        <w:rPr>
          <w:rFonts w:eastAsia="Times New Roman" w:cs="Times New Roman"/>
          <w:sz w:val="24"/>
          <w:szCs w:val="24"/>
        </w:rPr>
        <w:t xml:space="preserve"> </w:t>
      </w:r>
    </w:p>
    <w:p w14:paraId="7BEC8041" w14:textId="77777777" w:rsidR="008F017F" w:rsidRPr="00940211" w:rsidRDefault="008F017F" w:rsidP="008F017F">
      <w:pPr>
        <w:rPr>
          <w:rFonts w:cs="Times New Roman"/>
          <w:color w:val="000000" w:themeColor="text1"/>
          <w:sz w:val="26"/>
          <w:szCs w:val="26"/>
        </w:rPr>
      </w:pPr>
      <w:r w:rsidRPr="00940211">
        <w:rPr>
          <w:rFonts w:eastAsia="Times New Roman" w:cs="Times New Roman"/>
          <w:b/>
          <w:color w:val="000000" w:themeColor="text1"/>
          <w:sz w:val="24"/>
          <w:szCs w:val="24"/>
        </w:rPr>
        <w:t xml:space="preserve">     3/</w:t>
      </w:r>
      <w:r w:rsidRPr="008240A2">
        <w:rPr>
          <w:rFonts w:eastAsia="Calibri" w:cs="Times New Roman"/>
          <w:color w:val="000000" w:themeColor="text1"/>
          <w:sz w:val="24"/>
          <w:szCs w:val="24"/>
          <w:lang w:val="pt-BR"/>
        </w:rPr>
        <w:t xml:space="preserve"> </w:t>
      </w:r>
      <w:r w:rsidRPr="00940211">
        <w:rPr>
          <w:rFonts w:cs="Times New Roman"/>
          <w:color w:val="000000" w:themeColor="text1"/>
          <w:sz w:val="26"/>
          <w:szCs w:val="26"/>
        </w:rPr>
        <w:t>Giải các phương trình lượng giác sau đây :</w:t>
      </w:r>
    </w:p>
    <w:p w14:paraId="3B014396" w14:textId="60FB4F64" w:rsidR="008F017F" w:rsidRPr="008240A2" w:rsidRDefault="00E95169" w:rsidP="008F017F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 w:val="26"/>
          <w:szCs w:val="26"/>
        </w:rPr>
      </w:pPr>
      <w:bookmarkStart w:id="5" w:name="_Hlk148000917"/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cosx</m:t>
        </m:r>
        <w:bookmarkEnd w:id="5"/>
        <m:r>
          <w:rPr>
            <w:rFonts w:ascii="Cambria Math" w:eastAsia="Calibri" w:hAnsi="Cambria Math" w:cs="Times New Roman"/>
            <w:color w:val="000000" w:themeColor="text1"/>
            <w:sz w:val="22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2"/>
                  </w:rPr>
                </m:ctrlPr>
              </m:radPr>
              <m:deg/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2"/>
                  </w:rPr>
                  <m:t>3</m:t>
                </m:r>
              </m:e>
            </m:rad>
          </m:num>
          <m:den>
            <m:r>
              <w:rPr>
                <w:rFonts w:ascii="Cambria Math" w:hAnsi="Cambria Math" w:cs="Times New Roman"/>
                <w:color w:val="000000" w:themeColor="text1"/>
                <w:sz w:val="22"/>
              </w:rPr>
              <m:t>2</m:t>
            </m:r>
          </m:den>
        </m:f>
      </m:oMath>
      <w:r w:rsidR="008F017F" w:rsidRPr="00940211">
        <w:rPr>
          <w:rFonts w:eastAsiaTheme="minorEastAsia" w:cs="Times New Roman"/>
          <w:color w:val="000000" w:themeColor="text1"/>
          <w:sz w:val="26"/>
          <w:szCs w:val="26"/>
        </w:rPr>
        <w:t xml:space="preserve">.          </w:t>
      </w:r>
    </w:p>
    <w:p w14:paraId="3A8AA2A4" w14:textId="77777777" w:rsidR="008F017F" w:rsidRPr="008240A2" w:rsidRDefault="008F017F" w:rsidP="008F017F">
      <w:pPr>
        <w:pStyle w:val="ListParagraph"/>
        <w:numPr>
          <w:ilvl w:val="0"/>
          <w:numId w:val="12"/>
        </w:numPr>
        <w:rPr>
          <w:rFonts w:cs="Times New Roman"/>
          <w:color w:val="000000" w:themeColor="text1"/>
          <w:sz w:val="26"/>
          <w:szCs w:val="26"/>
        </w:rPr>
      </w:pPr>
      <m:oMath>
        <m:r>
          <w:rPr>
            <w:rFonts w:ascii="Cambria Math" w:eastAsia="Calibri" w:hAnsi="Cambria Math" w:cs="Times New Roman"/>
            <w:color w:val="000000" w:themeColor="text1"/>
            <w:sz w:val="26"/>
            <w:szCs w:val="26"/>
          </w:rPr>
          <m:t>cosx-</m:t>
        </m:r>
        <m:func>
          <m:func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sin</m:t>
            </m:r>
          </m:fName>
          <m:e>
            <m: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</w:rPr>
              <m:t>2x=0.</m:t>
            </m:r>
          </m:e>
        </m:func>
      </m:oMath>
    </w:p>
    <w:p w14:paraId="1FC84663" w14:textId="77777777" w:rsidR="008F017F" w:rsidRDefault="008F017F" w:rsidP="005B6D29">
      <w:pPr>
        <w:rPr>
          <w:rFonts w:cs="Times New Roman"/>
          <w:b/>
          <w:color w:val="000000" w:themeColor="text1"/>
          <w:sz w:val="26"/>
          <w:szCs w:val="26"/>
        </w:rPr>
      </w:pPr>
      <w:bookmarkStart w:id="6" w:name="_Hlk147749907"/>
    </w:p>
    <w:p w14:paraId="46C2A21E" w14:textId="6162A106" w:rsidR="00993359" w:rsidRPr="00D22F27" w:rsidRDefault="00993359" w:rsidP="005B6D29">
      <w:pPr>
        <w:rPr>
          <w:rFonts w:cs="Times New Roman"/>
          <w:b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>Câu 2 (0,5 điểm).</w:t>
      </w:r>
    </w:p>
    <w:p w14:paraId="16086A20" w14:textId="377A7FBC" w:rsidR="006F4558" w:rsidRPr="00D22F27" w:rsidRDefault="006F4558" w:rsidP="006F4558">
      <w:pPr>
        <w:tabs>
          <w:tab w:val="left" w:pos="992"/>
        </w:tabs>
        <w:spacing w:before="120" w:after="0" w:line="276" w:lineRule="auto"/>
        <w:contextualSpacing/>
        <w:jc w:val="both"/>
        <w:rPr>
          <w:rFonts w:eastAsia="Arial" w:cs="Times New Roman"/>
          <w:color w:val="000000" w:themeColor="text1"/>
          <w:sz w:val="26"/>
          <w:szCs w:val="26"/>
          <w:lang w:val="vi-VN" w:eastAsia="x-none"/>
        </w:rPr>
      </w:pPr>
      <w:bookmarkStart w:id="7" w:name="_Hlk147836697"/>
      <w:r w:rsidRPr="00D22F27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Số giờ có ánh sáng mặt trời của một thành phố </w:t>
      </w:r>
      <m:oMath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A</m:t>
        </m:r>
      </m:oMath>
      <w:r w:rsidRPr="00D22F27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trong ngày thứ </w:t>
      </w:r>
      <m:oMath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t</m:t>
        </m:r>
      </m:oMath>
      <w:r w:rsidRPr="00D22F27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của một năm không nhuận được mô hình hoá bởi hàm số </w:t>
      </w:r>
      <m:oMath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L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  <w:lang w:val="vi-VN" w:eastAsia="x-none"/>
              </w:rPr>
            </m:ctrlPr>
          </m:dPr>
          <m:e>
            <m: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t</m:t>
            </m:r>
          </m:e>
        </m:d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=12+3.</m:t>
        </m:r>
        <m:r>
          <m:rPr>
            <m:nor/>
          </m:rP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sin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  <w:lang w:val="vi-VN" w:eastAsia="x-none"/>
              </w:rPr>
            </m:ctrlPr>
          </m:dPr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  <w:lang w:val="vi-VN" w:eastAsia="x-none"/>
                  </w:rPr>
                </m:ctrlPr>
              </m:fPr>
              <m:num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π</m:t>
                </m:r>
              </m:num>
              <m:den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182</m:t>
                </m:r>
              </m:den>
            </m:f>
            <m:d>
              <m:d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6"/>
                    <w:szCs w:val="26"/>
                    <w:lang w:val="vi-VN" w:eastAsia="x-none"/>
                  </w:rPr>
                </m:ctrlPr>
              </m:dPr>
              <m:e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t</m:t>
                </m:r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-</m:t>
                </m:r>
                <m:r>
                  <w:rPr>
                    <w:rFonts w:ascii="Cambria Math" w:eastAsia="Calibri" w:cs="Times New Roman"/>
                    <w:color w:val="000000" w:themeColor="text1"/>
                    <w:sz w:val="26"/>
                    <w:szCs w:val="26"/>
                    <w:lang w:val="vi-VN" w:eastAsia="x-none"/>
                  </w:rPr>
                  <m:t>80</m:t>
                </m:r>
              </m:e>
            </m:d>
          </m:e>
        </m:d>
        <m:r>
          <m:rPr>
            <m:nor/>
          </m:rP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  </m:t>
        </m:r>
        <m:r>
          <m:rPr>
            <m:nor/>
          </m:rP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,</m:t>
        </m:r>
        <m:d>
          <m:d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6"/>
                <w:szCs w:val="26"/>
                <w:lang w:val="vi-VN" w:eastAsia="x-none"/>
              </w:rPr>
            </m:ctrlPr>
          </m:dPr>
          <m:e>
            <m: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t</m:t>
            </m:r>
            <m:r>
              <w:rPr>
                <w:rFonts w:ascii="Cambria Math" w:eastAsia="Calibri" w:hAnsi="Cambria Math" w:cs="Cambria Math"/>
                <w:color w:val="000000" w:themeColor="text1"/>
                <w:sz w:val="26"/>
                <w:szCs w:val="26"/>
                <w:lang w:val="vi-VN" w:eastAsia="x-none"/>
              </w:rPr>
              <m:t>∈</m:t>
            </m:r>
            <m:r>
              <m:rPr>
                <m:scr m:val="double-struck"/>
              </m:rP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  <w:lang w:val="vi-VN" w:eastAsia="x-none"/>
              </w:rPr>
              <m:t>Z</m:t>
            </m:r>
            <m:r>
              <m:rPr>
                <m:nor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 </m:t>
            </m:r>
            <m:r>
              <m:rPr>
                <m:nor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v</m:t>
            </m:r>
            <m:r>
              <m:rPr>
                <m:nor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à </m:t>
            </m:r>
            <m:r>
              <m:rPr>
                <m:sty m:val="p"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0&lt;</m:t>
            </m:r>
            <m: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t</m:t>
            </m:r>
            <m:r>
              <m:rPr>
                <m:sty m:val="p"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≤</m:t>
            </m:r>
            <m:r>
              <m:rPr>
                <m:sty m:val="p"/>
              </m:rPr>
              <w:rPr>
                <w:rFonts w:ascii="Cambria Math" w:eastAsia="Calibri" w:cs="Times New Roman"/>
                <w:color w:val="000000" w:themeColor="text1"/>
                <w:sz w:val="26"/>
                <w:szCs w:val="26"/>
                <w:lang w:val="vi-VN" w:eastAsia="x-none"/>
              </w:rPr>
              <m:t>365</m:t>
            </m:r>
            <m:ctrlPr>
              <w:rPr>
                <w:rFonts w:ascii="Cambria Math" w:eastAsia="Calibri" w:hAnsi="Cambria Math" w:cs="Times New Roman"/>
                <w:color w:val="000000" w:themeColor="text1"/>
                <w:sz w:val="26"/>
                <w:szCs w:val="26"/>
                <w:lang w:val="vi-VN" w:eastAsia="x-none"/>
              </w:rPr>
            </m:ctrlPr>
          </m:e>
        </m:d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.</m:t>
        </m:r>
      </m:oMath>
      <w:r w:rsidRPr="00D22F27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Vào ngày nào trong năm thì thành phố </w:t>
      </w:r>
      <m:oMath>
        <m:r>
          <w:rPr>
            <w:rFonts w:ascii="Cambria Math" w:eastAsia="Calibri" w:cs="Times New Roman"/>
            <w:color w:val="000000" w:themeColor="text1"/>
            <w:sz w:val="26"/>
            <w:szCs w:val="26"/>
            <w:lang w:val="vi-VN" w:eastAsia="x-none"/>
          </w:rPr>
          <m:t>A</m:t>
        </m:r>
      </m:oMath>
      <w:r w:rsidRPr="00D22F27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có 1</w:t>
      </w:r>
      <w:r w:rsidRPr="00D22F27">
        <w:rPr>
          <w:rFonts w:eastAsia="Arial" w:cs="Times New Roman"/>
          <w:color w:val="000000" w:themeColor="text1"/>
          <w:sz w:val="26"/>
          <w:szCs w:val="26"/>
          <w:lang w:eastAsia="x-none"/>
        </w:rPr>
        <w:t>5</w:t>
      </w:r>
      <w:r w:rsidRPr="00D22F27">
        <w:rPr>
          <w:rFonts w:eastAsia="Arial" w:cs="Times New Roman"/>
          <w:color w:val="000000" w:themeColor="text1"/>
          <w:sz w:val="26"/>
          <w:szCs w:val="26"/>
          <w:lang w:val="vi-VN" w:eastAsia="x-none"/>
        </w:rPr>
        <w:t xml:space="preserve"> giờ ánh sáng mặt trời?</w:t>
      </w:r>
    </w:p>
    <w:bookmarkEnd w:id="6"/>
    <w:bookmarkEnd w:id="7"/>
    <w:p w14:paraId="046505AF" w14:textId="6BF528CA" w:rsidR="005B6D29" w:rsidRPr="00D22F27" w:rsidRDefault="005B6D29" w:rsidP="005B6D29">
      <w:pPr>
        <w:rPr>
          <w:rFonts w:cs="Times New Roman"/>
          <w:color w:val="000000" w:themeColor="text1"/>
          <w:sz w:val="26"/>
          <w:szCs w:val="26"/>
        </w:rPr>
      </w:pPr>
      <w:r w:rsidRPr="00D22F27">
        <w:rPr>
          <w:rFonts w:cs="Times New Roman"/>
          <w:b/>
          <w:color w:val="000000" w:themeColor="text1"/>
          <w:sz w:val="26"/>
          <w:szCs w:val="26"/>
        </w:rPr>
        <w:t xml:space="preserve">Câu </w:t>
      </w:r>
      <w:r w:rsidR="009E27D0" w:rsidRPr="00D22F27">
        <w:rPr>
          <w:rFonts w:cs="Times New Roman"/>
          <w:b/>
          <w:color w:val="000000" w:themeColor="text1"/>
          <w:sz w:val="26"/>
          <w:szCs w:val="26"/>
        </w:rPr>
        <w:t xml:space="preserve">3 </w:t>
      </w:r>
      <w:r w:rsidRPr="00D22F27">
        <w:rPr>
          <w:rFonts w:cs="Times New Roman"/>
          <w:b/>
          <w:color w:val="000000" w:themeColor="text1"/>
          <w:sz w:val="26"/>
          <w:szCs w:val="26"/>
        </w:rPr>
        <w:t>(2,</w:t>
      </w:r>
      <w:r w:rsidR="00E23ACF">
        <w:rPr>
          <w:rFonts w:cs="Times New Roman"/>
          <w:b/>
          <w:color w:val="000000" w:themeColor="text1"/>
          <w:sz w:val="26"/>
          <w:szCs w:val="26"/>
        </w:rPr>
        <w:t>0</w:t>
      </w:r>
      <w:r w:rsidRPr="00D22F27">
        <w:rPr>
          <w:rFonts w:cs="Times New Roman"/>
          <w:b/>
          <w:color w:val="000000" w:themeColor="text1"/>
          <w:sz w:val="26"/>
          <w:szCs w:val="26"/>
        </w:rPr>
        <w:t xml:space="preserve"> điểm).</w:t>
      </w:r>
      <w:r w:rsidRPr="00D22F27">
        <w:rPr>
          <w:rFonts w:cs="Times New Roman"/>
          <w:color w:val="000000" w:themeColor="text1"/>
          <w:sz w:val="26"/>
          <w:szCs w:val="26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9"/>
        <w:gridCol w:w="323"/>
      </w:tblGrid>
      <w:tr w:rsidR="00D22F27" w:rsidRPr="00D22F27" w14:paraId="7CE0C158" w14:textId="77777777" w:rsidTr="003C0743">
        <w:tc>
          <w:tcPr>
            <w:tcW w:w="9639" w:type="dxa"/>
          </w:tcPr>
          <w:p w14:paraId="3297B1C3" w14:textId="77777777" w:rsidR="005B6D29" w:rsidRPr="00D22F27" w:rsidRDefault="005B6D29" w:rsidP="003C0743">
            <w:pPr>
              <w:jc w:val="both"/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cs="Times New Roman"/>
                <w:color w:val="000000" w:themeColor="text1"/>
                <w:sz w:val="26"/>
                <w:szCs w:val="26"/>
              </w:rPr>
              <w:t xml:space="preserve">Cho hình chóp S.ABCD có đáy là hình bình hành. Gọi M,N lần lượt là trọng tâm của hai tam giác </w:t>
            </w:r>
            <m:oMath>
              <m:r>
                <w:rPr>
                  <w:rFonts w:ascii="Cambria Math" w:hAnsi="Cambria Math" w:cs="Times New Roman"/>
                  <w:color w:val="000000" w:themeColor="text1"/>
                  <w:sz w:val="26"/>
                  <w:szCs w:val="26"/>
                </w:rPr>
                <m:t>∆SAB và ∆SAD.</m:t>
              </m:r>
            </m:oMath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Gọi  K là trung điểm của SB.</w:t>
            </w:r>
          </w:p>
          <w:p w14:paraId="008B5F9C" w14:textId="77777777" w:rsidR="005B6D29" w:rsidRPr="00D22F27" w:rsidRDefault="005B6D29" w:rsidP="003C0743">
            <w:pPr>
              <w:jc w:val="both"/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a)Tìm giao tuyến d của hai mặt phẳng (SBC) và (SAD).</w:t>
            </w:r>
          </w:p>
          <w:p w14:paraId="7DDF8802" w14:textId="77777777" w:rsidR="005B6D29" w:rsidRPr="00D22F27" w:rsidRDefault="005B6D29" w:rsidP="003C0743">
            <w:pPr>
              <w:jc w:val="both"/>
              <w:rPr>
                <w:rFonts w:eastAsiaTheme="minorEastAsia"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b) Chứng minh rằng : MN </w:t>
            </w:r>
            <w:r w:rsidRPr="00D22F27">
              <w:rPr>
                <w:rFonts w:eastAsiaTheme="minorEastAsia" w:cs="Times New Roman"/>
                <w:b/>
                <w:color w:val="000000" w:themeColor="text1"/>
                <w:sz w:val="26"/>
                <w:szCs w:val="26"/>
              </w:rPr>
              <w:t>//</w:t>
            </w:r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 xml:space="preserve"> BD.</w:t>
            </w:r>
          </w:p>
          <w:p w14:paraId="0371B89B" w14:textId="77777777" w:rsidR="005B6D29" w:rsidRPr="00D22F27" w:rsidRDefault="005B6D29" w:rsidP="003C0743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  <w:r w:rsidRPr="00D22F27">
              <w:rPr>
                <w:rFonts w:eastAsiaTheme="minorEastAsia" w:cs="Times New Roman"/>
                <w:color w:val="000000" w:themeColor="text1"/>
                <w:sz w:val="26"/>
                <w:szCs w:val="26"/>
              </w:rPr>
              <w:t>c) Tìm giao điểm của đường thẳng KD với mặt phẳng (SAC).</w:t>
            </w:r>
          </w:p>
          <w:p w14:paraId="3CC3C556" w14:textId="77777777" w:rsidR="005B6D29" w:rsidRPr="00D22F27" w:rsidRDefault="005B6D29" w:rsidP="003C0743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23" w:type="dxa"/>
          </w:tcPr>
          <w:p w14:paraId="3D764278" w14:textId="77777777" w:rsidR="005B6D29" w:rsidRPr="00D22F27" w:rsidRDefault="005B6D29" w:rsidP="003C074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  <w:tr w:rsidR="0086464E" w:rsidRPr="00D22F27" w14:paraId="780BF5CF" w14:textId="77777777" w:rsidTr="003C0743">
        <w:tc>
          <w:tcPr>
            <w:tcW w:w="9639" w:type="dxa"/>
          </w:tcPr>
          <w:p w14:paraId="5FFBD0D1" w14:textId="49F54ABF" w:rsidR="0086464E" w:rsidRPr="00D22F27" w:rsidRDefault="0086464E" w:rsidP="003C0743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  <w:p w14:paraId="5A86D9E2" w14:textId="77777777" w:rsidR="0086464E" w:rsidRPr="00D22F27" w:rsidRDefault="0086464E" w:rsidP="003C0743">
            <w:pPr>
              <w:jc w:val="both"/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  <w:tc>
          <w:tcPr>
            <w:tcW w:w="323" w:type="dxa"/>
          </w:tcPr>
          <w:p w14:paraId="0261ABE4" w14:textId="77777777" w:rsidR="0086464E" w:rsidRPr="00D22F27" w:rsidRDefault="0086464E" w:rsidP="003C0743">
            <w:pPr>
              <w:rPr>
                <w:rFonts w:cs="Times New Roman"/>
                <w:color w:val="000000" w:themeColor="text1"/>
                <w:sz w:val="26"/>
                <w:szCs w:val="26"/>
              </w:rPr>
            </w:pPr>
          </w:p>
        </w:tc>
      </w:tr>
    </w:tbl>
    <w:p w14:paraId="78AEE370" w14:textId="77777777" w:rsidR="0089246B" w:rsidRPr="00D22F27" w:rsidRDefault="0089246B" w:rsidP="00282B20">
      <w:pPr>
        <w:rPr>
          <w:rFonts w:cs="Times New Roman"/>
          <w:b/>
          <w:color w:val="000000" w:themeColor="text1"/>
          <w:sz w:val="26"/>
          <w:szCs w:val="26"/>
        </w:rPr>
      </w:pPr>
    </w:p>
    <w:p w14:paraId="00C96741" w14:textId="77777777" w:rsidR="0089246B" w:rsidRPr="00D22F27" w:rsidRDefault="0089246B" w:rsidP="00282B20">
      <w:pPr>
        <w:rPr>
          <w:rFonts w:cs="Times New Roman"/>
          <w:b/>
          <w:color w:val="000000" w:themeColor="text1"/>
          <w:sz w:val="26"/>
          <w:szCs w:val="26"/>
        </w:rPr>
      </w:pPr>
    </w:p>
    <w:sectPr w:rsidR="0089246B" w:rsidRPr="00D22F27" w:rsidSect="005D6D1F">
      <w:footerReference w:type="default" r:id="rId28"/>
      <w:pgSz w:w="12240" w:h="15840"/>
      <w:pgMar w:top="720" w:right="720" w:bottom="720" w:left="720" w:header="0" w:footer="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F2FBD8" w14:textId="77777777" w:rsidR="00DD79C4" w:rsidRDefault="00DD79C4" w:rsidP="00B02894">
      <w:pPr>
        <w:spacing w:after="0" w:line="240" w:lineRule="auto"/>
      </w:pPr>
      <w:r>
        <w:separator/>
      </w:r>
    </w:p>
  </w:endnote>
  <w:endnote w:type="continuationSeparator" w:id="0">
    <w:p w14:paraId="32C2A49D" w14:textId="77777777" w:rsidR="00DD79C4" w:rsidRDefault="00DD79C4" w:rsidP="00B0289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719243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BEC74B5" w14:textId="2BA7C32C" w:rsidR="005D6D1F" w:rsidRDefault="005D6D1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="00FE060B">
          <w:rPr>
            <w:noProof/>
          </w:rPr>
          <w:t xml:space="preserve">                                      </w:t>
        </w:r>
      </w:p>
    </w:sdtContent>
  </w:sdt>
  <w:p w14:paraId="2EE38341" w14:textId="5B3CDCD2" w:rsidR="00B02894" w:rsidRDefault="00B0289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3ADD1C" w14:textId="77777777" w:rsidR="00DD79C4" w:rsidRDefault="00DD79C4" w:rsidP="00B02894">
      <w:pPr>
        <w:spacing w:after="0" w:line="240" w:lineRule="auto"/>
      </w:pPr>
      <w:r>
        <w:separator/>
      </w:r>
    </w:p>
  </w:footnote>
  <w:footnote w:type="continuationSeparator" w:id="0">
    <w:p w14:paraId="76CF4F25" w14:textId="77777777" w:rsidR="00DD79C4" w:rsidRDefault="00DD79C4" w:rsidP="00B0289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042CCF"/>
    <w:multiLevelType w:val="hybridMultilevel"/>
    <w:tmpl w:val="A8D45638"/>
    <w:lvl w:ilvl="0" w:tplc="E1AC090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235842"/>
    <w:multiLevelType w:val="hybridMultilevel"/>
    <w:tmpl w:val="89B44364"/>
    <w:lvl w:ilvl="0" w:tplc="D89C9A8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5A1A2D"/>
    <w:multiLevelType w:val="hybridMultilevel"/>
    <w:tmpl w:val="203E36F6"/>
    <w:lvl w:ilvl="0" w:tplc="E7A2B67C">
      <w:start w:val="1"/>
      <w:numFmt w:val="upperLetter"/>
      <w:lvlText w:val="%1."/>
      <w:lvlJc w:val="left"/>
      <w:pPr>
        <w:ind w:left="108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3132843"/>
    <w:multiLevelType w:val="hybridMultilevel"/>
    <w:tmpl w:val="BE5085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782DB7"/>
    <w:multiLevelType w:val="hybridMultilevel"/>
    <w:tmpl w:val="DC401B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895850"/>
    <w:multiLevelType w:val="hybridMultilevel"/>
    <w:tmpl w:val="DA3CC1F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A07FD7"/>
    <w:multiLevelType w:val="hybridMultilevel"/>
    <w:tmpl w:val="44D40050"/>
    <w:lvl w:ilvl="0" w:tplc="9E827D2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2D4A4F"/>
    <w:multiLevelType w:val="hybridMultilevel"/>
    <w:tmpl w:val="87006B2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300CA2"/>
    <w:multiLevelType w:val="hybridMultilevel"/>
    <w:tmpl w:val="87006B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D2838E2"/>
    <w:multiLevelType w:val="hybridMultilevel"/>
    <w:tmpl w:val="87006B2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8035C2"/>
    <w:multiLevelType w:val="hybridMultilevel"/>
    <w:tmpl w:val="4B8A3A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7A4A40"/>
    <w:multiLevelType w:val="hybridMultilevel"/>
    <w:tmpl w:val="28CA26BA"/>
    <w:lvl w:ilvl="0" w:tplc="570E0D36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F505666"/>
    <w:multiLevelType w:val="hybridMultilevel"/>
    <w:tmpl w:val="0A12964A"/>
    <w:lvl w:ilvl="0" w:tplc="B61AB44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0105C78"/>
    <w:multiLevelType w:val="hybridMultilevel"/>
    <w:tmpl w:val="C95E8F88"/>
    <w:lvl w:ilvl="0" w:tplc="4224CCEA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835460792">
    <w:abstractNumId w:val="4"/>
  </w:num>
  <w:num w:numId="2" w16cid:durableId="886837551">
    <w:abstractNumId w:val="1"/>
  </w:num>
  <w:num w:numId="3" w16cid:durableId="347290081">
    <w:abstractNumId w:val="11"/>
  </w:num>
  <w:num w:numId="4" w16cid:durableId="980843335">
    <w:abstractNumId w:val="5"/>
  </w:num>
  <w:num w:numId="5" w16cid:durableId="989946438">
    <w:abstractNumId w:val="13"/>
  </w:num>
  <w:num w:numId="6" w16cid:durableId="366107856">
    <w:abstractNumId w:val="8"/>
  </w:num>
  <w:num w:numId="7" w16cid:durableId="1129779891">
    <w:abstractNumId w:val="3"/>
  </w:num>
  <w:num w:numId="8" w16cid:durableId="1183322373">
    <w:abstractNumId w:val="0"/>
  </w:num>
  <w:num w:numId="9" w16cid:durableId="1597857843">
    <w:abstractNumId w:val="10"/>
  </w:num>
  <w:num w:numId="10" w16cid:durableId="596253745">
    <w:abstractNumId w:val="6"/>
  </w:num>
  <w:num w:numId="11" w16cid:durableId="646471077">
    <w:abstractNumId w:val="2"/>
  </w:num>
  <w:num w:numId="12" w16cid:durableId="1782721329">
    <w:abstractNumId w:val="9"/>
  </w:num>
  <w:num w:numId="13" w16cid:durableId="227112973">
    <w:abstractNumId w:val="7"/>
  </w:num>
  <w:num w:numId="14" w16cid:durableId="158368213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B02EE"/>
    <w:rsid w:val="0001708E"/>
    <w:rsid w:val="00027F31"/>
    <w:rsid w:val="00052380"/>
    <w:rsid w:val="00067692"/>
    <w:rsid w:val="000D338C"/>
    <w:rsid w:val="000E0D5B"/>
    <w:rsid w:val="00117B56"/>
    <w:rsid w:val="001709D2"/>
    <w:rsid w:val="001D700A"/>
    <w:rsid w:val="00212E07"/>
    <w:rsid w:val="0022195D"/>
    <w:rsid w:val="00282B20"/>
    <w:rsid w:val="002867DA"/>
    <w:rsid w:val="002A1192"/>
    <w:rsid w:val="002B074C"/>
    <w:rsid w:val="002D7DB2"/>
    <w:rsid w:val="002E10F6"/>
    <w:rsid w:val="00306154"/>
    <w:rsid w:val="00351647"/>
    <w:rsid w:val="00364491"/>
    <w:rsid w:val="00373937"/>
    <w:rsid w:val="00374809"/>
    <w:rsid w:val="00374AC7"/>
    <w:rsid w:val="003967DF"/>
    <w:rsid w:val="003A07A8"/>
    <w:rsid w:val="003C15C1"/>
    <w:rsid w:val="003D7537"/>
    <w:rsid w:val="004422BD"/>
    <w:rsid w:val="00443F14"/>
    <w:rsid w:val="0046690E"/>
    <w:rsid w:val="004B4421"/>
    <w:rsid w:val="004C7993"/>
    <w:rsid w:val="004D3C55"/>
    <w:rsid w:val="004E0C40"/>
    <w:rsid w:val="005304D2"/>
    <w:rsid w:val="00532188"/>
    <w:rsid w:val="005326C3"/>
    <w:rsid w:val="00592D8C"/>
    <w:rsid w:val="005B6D29"/>
    <w:rsid w:val="005D6D1F"/>
    <w:rsid w:val="005E4EE8"/>
    <w:rsid w:val="00661F18"/>
    <w:rsid w:val="00687507"/>
    <w:rsid w:val="00690C6E"/>
    <w:rsid w:val="006C6140"/>
    <w:rsid w:val="006F4558"/>
    <w:rsid w:val="006F7F92"/>
    <w:rsid w:val="007002F2"/>
    <w:rsid w:val="007063CE"/>
    <w:rsid w:val="0072244B"/>
    <w:rsid w:val="00723901"/>
    <w:rsid w:val="00752228"/>
    <w:rsid w:val="0077003D"/>
    <w:rsid w:val="007A2AFE"/>
    <w:rsid w:val="007A66FD"/>
    <w:rsid w:val="007A6C41"/>
    <w:rsid w:val="007C0FAD"/>
    <w:rsid w:val="007E07BD"/>
    <w:rsid w:val="00816778"/>
    <w:rsid w:val="00821160"/>
    <w:rsid w:val="008456B3"/>
    <w:rsid w:val="0086464E"/>
    <w:rsid w:val="008908F2"/>
    <w:rsid w:val="0089246B"/>
    <w:rsid w:val="008A32A4"/>
    <w:rsid w:val="008A3E68"/>
    <w:rsid w:val="008A6C69"/>
    <w:rsid w:val="008B10D7"/>
    <w:rsid w:val="008F017F"/>
    <w:rsid w:val="00905199"/>
    <w:rsid w:val="00973464"/>
    <w:rsid w:val="00974697"/>
    <w:rsid w:val="009746B8"/>
    <w:rsid w:val="00993359"/>
    <w:rsid w:val="009D10E9"/>
    <w:rsid w:val="009E27D0"/>
    <w:rsid w:val="009E7047"/>
    <w:rsid w:val="009F376F"/>
    <w:rsid w:val="00A10C22"/>
    <w:rsid w:val="00A26A34"/>
    <w:rsid w:val="00A5413C"/>
    <w:rsid w:val="00AA06EB"/>
    <w:rsid w:val="00B02894"/>
    <w:rsid w:val="00B261B7"/>
    <w:rsid w:val="00B743B3"/>
    <w:rsid w:val="00B906A4"/>
    <w:rsid w:val="00BA0EF6"/>
    <w:rsid w:val="00BB3254"/>
    <w:rsid w:val="00BB4E95"/>
    <w:rsid w:val="00C1392A"/>
    <w:rsid w:val="00C150C1"/>
    <w:rsid w:val="00C30693"/>
    <w:rsid w:val="00C60799"/>
    <w:rsid w:val="00C62E60"/>
    <w:rsid w:val="00C966F2"/>
    <w:rsid w:val="00CB02EE"/>
    <w:rsid w:val="00CE032B"/>
    <w:rsid w:val="00D117FA"/>
    <w:rsid w:val="00D22F27"/>
    <w:rsid w:val="00D617F7"/>
    <w:rsid w:val="00D65B0E"/>
    <w:rsid w:val="00D7117F"/>
    <w:rsid w:val="00D765FA"/>
    <w:rsid w:val="00DD48E1"/>
    <w:rsid w:val="00DD79C4"/>
    <w:rsid w:val="00E1242F"/>
    <w:rsid w:val="00E23ACF"/>
    <w:rsid w:val="00E3504D"/>
    <w:rsid w:val="00E61366"/>
    <w:rsid w:val="00E67CC6"/>
    <w:rsid w:val="00E72C61"/>
    <w:rsid w:val="00E95169"/>
    <w:rsid w:val="00EE5F5B"/>
    <w:rsid w:val="00F3378D"/>
    <w:rsid w:val="00F347F7"/>
    <w:rsid w:val="00F50570"/>
    <w:rsid w:val="00F82A77"/>
    <w:rsid w:val="00F9346B"/>
    <w:rsid w:val="00FA41CF"/>
    <w:rsid w:val="00FE060B"/>
    <w:rsid w:val="00FE5C7F"/>
    <w:rsid w:val="00FF66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2B255F"/>
  <w15:chartTrackingRefBased/>
  <w15:docId w15:val="{15A46A2D-9BB1-4A21-82FD-546E6BEB44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B02E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02EE"/>
    <w:rPr>
      <w:rFonts w:ascii="Segoe UI" w:hAnsi="Segoe UI" w:cs="Segoe UI"/>
      <w:sz w:val="18"/>
      <w:szCs w:val="18"/>
    </w:rPr>
  </w:style>
  <w:style w:type="table" w:customStyle="1" w:styleId="TableGrid1">
    <w:name w:val="Table Grid1"/>
    <w:basedOn w:val="TableNormal"/>
    <w:next w:val="TableGrid"/>
    <w:uiPriority w:val="39"/>
    <w:rsid w:val="00CB02EE"/>
    <w:pPr>
      <w:spacing w:after="0" w:line="240" w:lineRule="auto"/>
    </w:pPr>
    <w:rPr>
      <w:rFonts w:ascii="Calibri" w:hAnsi="Calibri"/>
      <w:sz w:val="22"/>
      <w:lang w:val="vi-V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Grid">
    <w:name w:val="Table Grid"/>
    <w:basedOn w:val="TableNormal"/>
    <w:uiPriority w:val="39"/>
    <w:rsid w:val="00CB02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B02EE"/>
    <w:rPr>
      <w:color w:val="808080"/>
    </w:rPr>
  </w:style>
  <w:style w:type="paragraph" w:styleId="ListParagraph">
    <w:name w:val="List Paragraph"/>
    <w:basedOn w:val="Normal"/>
    <w:link w:val="ListParagraphChar"/>
    <w:uiPriority w:val="34"/>
    <w:qFormat/>
    <w:rsid w:val="00443F1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9D10E9"/>
  </w:style>
  <w:style w:type="paragraph" w:customStyle="1" w:styleId="Normal0">
    <w:name w:val="Normal_0"/>
    <w:qFormat/>
    <w:rsid w:val="0077003D"/>
    <w:pPr>
      <w:widowControl w:val="0"/>
      <w:spacing w:after="0" w:line="240" w:lineRule="auto"/>
    </w:pPr>
    <w:rPr>
      <w:rFonts w:ascii="Calibri" w:eastAsia="Calibri" w:hAnsi="Calibri" w:cs="Times New Roman"/>
      <w:noProof/>
      <w:sz w:val="20"/>
      <w:szCs w:val="20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B028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02894"/>
  </w:style>
  <w:style w:type="paragraph" w:styleId="Footer">
    <w:name w:val="footer"/>
    <w:basedOn w:val="Normal"/>
    <w:link w:val="FooterChar"/>
    <w:uiPriority w:val="99"/>
    <w:unhideWhenUsed/>
    <w:rsid w:val="00B0289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289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0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2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5</Pages>
  <Words>926</Words>
  <Characters>528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account</dc:creator>
  <cp:keywords/>
  <dc:description/>
  <cp:lastModifiedBy>Nguyễn Thị Thanh Tú</cp:lastModifiedBy>
  <cp:revision>101</cp:revision>
  <cp:lastPrinted>2023-10-11T03:53:00Z</cp:lastPrinted>
  <dcterms:created xsi:type="dcterms:W3CDTF">2023-10-04T07:44:00Z</dcterms:created>
  <dcterms:modified xsi:type="dcterms:W3CDTF">2023-10-19T09:10:00Z</dcterms:modified>
</cp:coreProperties>
</file>